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C1FCB" w:rsidRPr="00F40B5D" w:rsidRDefault="00C219B0" w:rsidP="005C1FCB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jc w:val="center"/>
        <w:rPr>
          <w:rFonts w:cs="Tahoma"/>
          <w:b/>
          <w:sz w:val="24"/>
          <w:szCs w:val="24"/>
        </w:rPr>
      </w:pPr>
      <w:r w:rsidRPr="00F40B5D">
        <w:rPr>
          <w:rFonts w:cs="Tahoma"/>
          <w:b/>
          <w:noProof/>
          <w:sz w:val="24"/>
          <w:szCs w:val="24"/>
        </w:rPr>
        <w:t>Day 8</w:t>
      </w:r>
      <w:r w:rsidR="005C1FCB" w:rsidRPr="00F40B5D">
        <w:rPr>
          <w:rFonts w:cs="Tahoma"/>
          <w:b/>
          <w:noProof/>
          <w:sz w:val="24"/>
          <w:szCs w:val="24"/>
        </w:rPr>
        <w:t>: Compositions</w:t>
      </w:r>
    </w:p>
    <w:p w:rsidR="00AA1D74" w:rsidRPr="00F40B5D" w:rsidRDefault="00436034" w:rsidP="000F47E9">
      <w:pPr>
        <w:spacing w:after="100"/>
        <w:rPr>
          <w:sz w:val="24"/>
          <w:szCs w:val="24"/>
        </w:rPr>
      </w:pPr>
      <w:r w:rsidRPr="00F40B5D">
        <w:rPr>
          <w:b/>
          <w:noProof/>
          <w:sz w:val="24"/>
          <w:szCs w:val="24"/>
        </w:rPr>
        <w:drawing>
          <wp:anchor distT="0" distB="0" distL="114300" distR="114300" simplePos="0" relativeHeight="251638272" behindDoc="1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242570</wp:posOffset>
            </wp:positionV>
            <wp:extent cx="2711450" cy="2717800"/>
            <wp:effectExtent l="0" t="0" r="0" b="6350"/>
            <wp:wrapNone/>
            <wp:docPr id="2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 l="7863" t="14894" r="47328" b="2127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1450" cy="2717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B79F5" w:rsidRPr="00F40B5D">
        <w:rPr>
          <w:b/>
          <w:sz w:val="24"/>
          <w:szCs w:val="24"/>
        </w:rPr>
        <w:t>Warm-Up</w:t>
      </w:r>
      <w:r w:rsidR="002B79F5" w:rsidRPr="00F40B5D">
        <w:rPr>
          <w:sz w:val="24"/>
          <w:szCs w:val="24"/>
        </w:rPr>
        <w:t xml:space="preserve">: </w:t>
      </w:r>
      <w:r w:rsidR="00CA3F7A" w:rsidRPr="00F40B5D">
        <w:rPr>
          <w:sz w:val="24"/>
          <w:szCs w:val="24"/>
        </w:rPr>
        <w:t>Given triangle GHI with G(-2, 1), H(3, 4), and I(1, 5), find the points of the image unde</w:t>
      </w:r>
      <w:r w:rsidRPr="00F40B5D">
        <w:rPr>
          <w:sz w:val="24"/>
          <w:szCs w:val="24"/>
        </w:rPr>
        <w:t>r the following transformations and write the Algebraic Rule.</w:t>
      </w:r>
    </w:p>
    <w:p w:rsidR="00CA3F7A" w:rsidRPr="00F40B5D" w:rsidRDefault="00CA3F7A" w:rsidP="00F40D47">
      <w:pPr>
        <w:pStyle w:val="ListParagraph"/>
        <w:numPr>
          <w:ilvl w:val="0"/>
          <w:numId w:val="6"/>
        </w:numPr>
        <w:spacing w:after="100"/>
        <w:rPr>
          <w:sz w:val="24"/>
          <w:szCs w:val="24"/>
        </w:rPr>
      </w:pPr>
      <w:r w:rsidRPr="00F40B5D">
        <w:rPr>
          <w:sz w:val="24"/>
          <w:szCs w:val="24"/>
        </w:rPr>
        <w:t>Translate right 2, down 3</w:t>
      </w:r>
    </w:p>
    <w:p w:rsidR="00436034" w:rsidRPr="00F40B5D" w:rsidRDefault="00436034" w:rsidP="00436034">
      <w:pPr>
        <w:pStyle w:val="ListParagraph"/>
        <w:spacing w:after="100"/>
        <w:rPr>
          <w:sz w:val="24"/>
          <w:szCs w:val="24"/>
        </w:rPr>
      </w:pPr>
    </w:p>
    <w:p w:rsidR="00436034" w:rsidRPr="00F40B5D" w:rsidRDefault="00436034" w:rsidP="00436034">
      <w:pPr>
        <w:pStyle w:val="ListParagraph"/>
        <w:spacing w:after="100"/>
        <w:rPr>
          <w:sz w:val="24"/>
          <w:szCs w:val="24"/>
        </w:rPr>
      </w:pPr>
    </w:p>
    <w:p w:rsidR="00CA3F7A" w:rsidRPr="00F40B5D" w:rsidRDefault="00CA3F7A" w:rsidP="00F40D47">
      <w:pPr>
        <w:pStyle w:val="ListParagraph"/>
        <w:numPr>
          <w:ilvl w:val="0"/>
          <w:numId w:val="6"/>
        </w:numPr>
        <w:spacing w:after="100"/>
        <w:rPr>
          <w:sz w:val="24"/>
          <w:szCs w:val="24"/>
        </w:rPr>
      </w:pPr>
      <w:r w:rsidRPr="00F40B5D">
        <w:rPr>
          <w:sz w:val="24"/>
          <w:szCs w:val="24"/>
        </w:rPr>
        <w:t>Reflect over the x-axis</w:t>
      </w:r>
    </w:p>
    <w:p w:rsidR="00436034" w:rsidRPr="00F40B5D" w:rsidRDefault="00436034" w:rsidP="00436034">
      <w:pPr>
        <w:spacing w:after="0"/>
        <w:rPr>
          <w:sz w:val="24"/>
          <w:szCs w:val="24"/>
        </w:rPr>
      </w:pPr>
      <w:r w:rsidRPr="00F40B5D">
        <w:rPr>
          <w:sz w:val="24"/>
          <w:szCs w:val="24"/>
        </w:rPr>
        <w:br/>
      </w:r>
    </w:p>
    <w:p w:rsidR="00CA3F7A" w:rsidRPr="00F40B5D" w:rsidRDefault="00CA3F7A" w:rsidP="00F40D47">
      <w:pPr>
        <w:pStyle w:val="ListParagraph"/>
        <w:numPr>
          <w:ilvl w:val="0"/>
          <w:numId w:val="6"/>
        </w:numPr>
        <w:spacing w:after="100"/>
        <w:rPr>
          <w:sz w:val="24"/>
          <w:szCs w:val="24"/>
        </w:rPr>
      </w:pPr>
      <w:r w:rsidRPr="00F40B5D">
        <w:rPr>
          <w:sz w:val="24"/>
          <w:szCs w:val="24"/>
        </w:rPr>
        <w:t>Rotate 90 degrees, counter-clockwise</w:t>
      </w:r>
    </w:p>
    <w:p w:rsidR="00436034" w:rsidRPr="00F40B5D" w:rsidRDefault="00436034" w:rsidP="00436034">
      <w:pPr>
        <w:spacing w:after="0"/>
        <w:rPr>
          <w:sz w:val="24"/>
          <w:szCs w:val="24"/>
        </w:rPr>
      </w:pPr>
      <w:r w:rsidRPr="00F40B5D">
        <w:rPr>
          <w:sz w:val="24"/>
          <w:szCs w:val="24"/>
        </w:rPr>
        <w:br/>
      </w:r>
    </w:p>
    <w:p w:rsidR="000F47E9" w:rsidRPr="00F40B5D" w:rsidRDefault="00CA3F7A" w:rsidP="00F40D47">
      <w:pPr>
        <w:pStyle w:val="ListParagraph"/>
        <w:numPr>
          <w:ilvl w:val="0"/>
          <w:numId w:val="6"/>
        </w:numPr>
        <w:spacing w:after="100"/>
        <w:rPr>
          <w:sz w:val="24"/>
          <w:szCs w:val="24"/>
        </w:rPr>
      </w:pPr>
      <w:r w:rsidRPr="00F40B5D">
        <w:rPr>
          <w:sz w:val="24"/>
          <w:szCs w:val="24"/>
        </w:rPr>
        <w:t>Dilate with a scale factor of 3</w:t>
      </w:r>
    </w:p>
    <w:p w:rsidR="00436034" w:rsidRPr="008655C5" w:rsidRDefault="00D044BB" w:rsidP="00436034">
      <w:pPr>
        <w:spacing w:after="0"/>
        <w:rPr>
          <w:rFonts w:ascii="Comic Sans MS" w:hAnsi="Comic Sans MS"/>
          <w:sz w:val="16"/>
          <w:szCs w:val="16"/>
        </w:rPr>
      </w:pPr>
      <w:r>
        <w:rPr>
          <w:rFonts w:ascii="Comic Sans MS" w:hAnsi="Comic Sans MS"/>
        </w:rPr>
        <w:br/>
      </w:r>
    </w:p>
    <w:p w:rsidR="00E876AB" w:rsidRPr="00A2571D" w:rsidRDefault="00437E9B" w:rsidP="00E876AB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jc w:val="center"/>
        <w:rPr>
          <w:rFonts w:cs="Tahoma"/>
          <w:b/>
          <w:sz w:val="26"/>
          <w:szCs w:val="26"/>
        </w:rPr>
      </w:pPr>
      <w:r w:rsidRPr="00A2571D">
        <w:rPr>
          <w:rFonts w:cs="Tahoma"/>
          <w:b/>
          <w:noProof/>
          <w:sz w:val="26"/>
          <w:szCs w:val="26"/>
        </w:rPr>
        <w:t>Compositions</w:t>
      </w:r>
      <w:r w:rsidR="00BB7071" w:rsidRPr="00A2571D">
        <w:rPr>
          <w:rFonts w:cs="Tahoma"/>
          <w:b/>
          <w:noProof/>
          <w:sz w:val="26"/>
          <w:szCs w:val="26"/>
        </w:rPr>
        <w:t xml:space="preserve"> of Transformations</w:t>
      </w:r>
    </w:p>
    <w:p w:rsidR="009B1A06" w:rsidRDefault="00BB7071" w:rsidP="00BB7071">
      <w:pPr>
        <w:spacing w:after="0"/>
        <w:rPr>
          <w:b/>
          <w:sz w:val="24"/>
          <w:szCs w:val="24"/>
        </w:rPr>
      </w:pPr>
      <w:r w:rsidRPr="007F0E7A">
        <w:rPr>
          <w:b/>
          <w:sz w:val="24"/>
          <w:szCs w:val="24"/>
        </w:rPr>
        <w:t xml:space="preserve"> Investigation</w:t>
      </w:r>
      <w:r w:rsidR="00CE1579">
        <w:rPr>
          <w:b/>
          <w:sz w:val="24"/>
          <w:szCs w:val="24"/>
        </w:rPr>
        <w:t xml:space="preserve">:  </w:t>
      </w:r>
      <w:r w:rsidR="009B1A06">
        <w:rPr>
          <w:b/>
          <w:sz w:val="24"/>
          <w:szCs w:val="24"/>
        </w:rPr>
        <w:t>Reflections over two lines</w:t>
      </w:r>
    </w:p>
    <w:p w:rsidR="00BB7071" w:rsidRPr="00C31C74" w:rsidRDefault="009B1A06" w:rsidP="00C31C74">
      <w:pPr>
        <w:pStyle w:val="ListParagraph"/>
        <w:numPr>
          <w:ilvl w:val="0"/>
          <w:numId w:val="26"/>
        </w:numPr>
        <w:spacing w:after="0"/>
        <w:ind w:left="360" w:hanging="270"/>
        <w:rPr>
          <w:sz w:val="12"/>
          <w:szCs w:val="12"/>
        </w:rPr>
      </w:pPr>
      <w:r w:rsidRPr="00C31C74">
        <w:rPr>
          <w:sz w:val="24"/>
          <w:szCs w:val="24"/>
        </w:rPr>
        <w:t xml:space="preserve"> a.  Lines </w:t>
      </w:r>
      <w:r w:rsidR="00822960">
        <w:rPr>
          <w:sz w:val="24"/>
          <w:szCs w:val="24"/>
        </w:rPr>
        <w:t xml:space="preserve"> </w:t>
      </w:r>
      <w:r w:rsidRPr="00822960">
        <w:rPr>
          <w:rFonts w:ascii="Script MT Bold" w:hAnsi="Script MT Bold"/>
          <w:sz w:val="28"/>
          <w:szCs w:val="28"/>
        </w:rPr>
        <w:t>l</w:t>
      </w:r>
      <w:r w:rsidR="00822960">
        <w:rPr>
          <w:rFonts w:ascii="Script MT Bold" w:hAnsi="Script MT Bold"/>
          <w:sz w:val="28"/>
          <w:szCs w:val="28"/>
        </w:rPr>
        <w:t xml:space="preserve"> </w:t>
      </w:r>
      <w:r w:rsidRPr="00C31C74">
        <w:rPr>
          <w:sz w:val="24"/>
          <w:szCs w:val="24"/>
        </w:rPr>
        <w:t xml:space="preserve"> and </w:t>
      </w:r>
      <w:r w:rsidR="00822960">
        <w:rPr>
          <w:sz w:val="24"/>
          <w:szCs w:val="24"/>
        </w:rPr>
        <w:t xml:space="preserve"> </w:t>
      </w:r>
      <w:r w:rsidRPr="00822960">
        <w:rPr>
          <w:rFonts w:ascii="Script MT Bold" w:hAnsi="Script MT Bold"/>
          <w:sz w:val="28"/>
          <w:szCs w:val="28"/>
        </w:rPr>
        <w:t>k</w:t>
      </w:r>
      <w:r w:rsidRPr="00C31C74">
        <w:rPr>
          <w:sz w:val="24"/>
          <w:szCs w:val="24"/>
        </w:rPr>
        <w:t xml:space="preserve"> </w:t>
      </w:r>
      <w:r w:rsidR="00822960">
        <w:rPr>
          <w:sz w:val="24"/>
          <w:szCs w:val="24"/>
        </w:rPr>
        <w:t xml:space="preserve"> </w:t>
      </w:r>
      <w:r w:rsidRPr="00C31C74">
        <w:rPr>
          <w:sz w:val="24"/>
          <w:szCs w:val="24"/>
        </w:rPr>
        <w:t>below are a pair of parallel lines.  Label the vertices of the triangle A, B, C, etc.</w:t>
      </w:r>
      <w:r w:rsidR="00C31C74">
        <w:rPr>
          <w:sz w:val="24"/>
          <w:szCs w:val="24"/>
        </w:rPr>
        <w:tab/>
      </w:r>
      <w:r w:rsidR="00C31C74">
        <w:rPr>
          <w:sz w:val="24"/>
          <w:szCs w:val="24"/>
        </w:rPr>
        <w:tab/>
      </w:r>
    </w:p>
    <w:p w:rsidR="00BB7071" w:rsidRPr="00A17734" w:rsidRDefault="00BB7071" w:rsidP="00BB7071">
      <w:pPr>
        <w:spacing w:after="0"/>
        <w:rPr>
          <w:sz w:val="24"/>
          <w:szCs w:val="24"/>
        </w:rPr>
      </w:pPr>
      <w:r>
        <w:rPr>
          <w:noProof/>
          <w:sz w:val="24"/>
          <w:szCs w:val="24"/>
        </w:rPr>
        <w:drawing>
          <wp:anchor distT="0" distB="0" distL="114300" distR="114300" simplePos="0" relativeHeight="251758080" behindDoc="0" locked="0" layoutInCell="1" allowOverlap="1" wp14:anchorId="239A03CB" wp14:editId="66905491">
            <wp:simplePos x="0" y="0"/>
            <wp:positionH relativeFrom="column">
              <wp:posOffset>2303145</wp:posOffset>
            </wp:positionH>
            <wp:positionV relativeFrom="paragraph">
              <wp:posOffset>92075</wp:posOffset>
            </wp:positionV>
            <wp:extent cx="2028825" cy="1238250"/>
            <wp:effectExtent l="0" t="0" r="0" b="0"/>
            <wp:wrapNone/>
            <wp:docPr id="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8825" cy="1238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BB7071" w:rsidRPr="00A17734" w:rsidRDefault="00BB7071" w:rsidP="00BB7071">
      <w:pPr>
        <w:spacing w:after="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62176" behindDoc="0" locked="0" layoutInCell="1" allowOverlap="1" wp14:anchorId="39E8CE9D" wp14:editId="334B2917">
                <wp:simplePos x="0" y="0"/>
                <wp:positionH relativeFrom="column">
                  <wp:posOffset>1236345</wp:posOffset>
                </wp:positionH>
                <wp:positionV relativeFrom="paragraph">
                  <wp:posOffset>135890</wp:posOffset>
                </wp:positionV>
                <wp:extent cx="733425" cy="390525"/>
                <wp:effectExtent l="9525" t="19050" r="28575" b="9525"/>
                <wp:wrapNone/>
                <wp:docPr id="11" name="AutoShap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33425" cy="390525"/>
                        </a:xfrm>
                        <a:prstGeom prst="rtTriangl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98F7A77" id="_x0000_t6" coordsize="21600,21600" o:spt="6" path="m,l,21600r21600,xe">
                <v:stroke joinstyle="miter"/>
                <v:path gradientshapeok="t" o:connecttype="custom" o:connectlocs="0,0;0,10800;0,21600;10800,21600;21600,21600;10800,10800" textboxrect="1800,12600,12600,19800"/>
              </v:shapetype>
              <v:shape id="AutoShape 7" o:spid="_x0000_s1026" type="#_x0000_t6" style="position:absolute;margin-left:97.35pt;margin-top:10.7pt;width:57.75pt;height:30.75pt;z-index:251762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"/>
            </w:pict>
          </mc:Fallback>
        </mc:AlternateContent>
      </w:r>
    </w:p>
    <w:p w:rsidR="00BB7071" w:rsidRDefault="00BB7071" w:rsidP="00BB7071">
      <w:pPr>
        <w:spacing w:after="0"/>
        <w:rPr>
          <w:sz w:val="24"/>
          <w:szCs w:val="24"/>
        </w:rPr>
      </w:pPr>
    </w:p>
    <w:p w:rsidR="00BB7071" w:rsidRDefault="00BB7071" w:rsidP="00BB7071">
      <w:pPr>
        <w:spacing w:after="0"/>
        <w:rPr>
          <w:sz w:val="24"/>
          <w:szCs w:val="24"/>
        </w:rPr>
      </w:pPr>
    </w:p>
    <w:p w:rsidR="00BB7071" w:rsidRDefault="00BB7071" w:rsidP="00BB7071">
      <w:pPr>
        <w:spacing w:after="0"/>
        <w:rPr>
          <w:sz w:val="24"/>
          <w:szCs w:val="24"/>
        </w:rPr>
      </w:pPr>
    </w:p>
    <w:p w:rsidR="00BB7071" w:rsidRDefault="00BB7071" w:rsidP="00BB7071">
      <w:pPr>
        <w:spacing w:after="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60128" behindDoc="0" locked="0" layoutInCell="1" allowOverlap="1" wp14:anchorId="657418D7" wp14:editId="31E9E6DE">
                <wp:simplePos x="0" y="0"/>
                <wp:positionH relativeFrom="column">
                  <wp:posOffset>3979545</wp:posOffset>
                </wp:positionH>
                <wp:positionV relativeFrom="paragraph">
                  <wp:posOffset>156210</wp:posOffset>
                </wp:positionV>
                <wp:extent cx="286385" cy="316865"/>
                <wp:effectExtent l="0" t="0" r="0" b="0"/>
                <wp:wrapNone/>
                <wp:docPr id="10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6385" cy="3168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B7071" w:rsidRPr="00822960" w:rsidRDefault="00BB7071" w:rsidP="00BB7071">
                            <w:pPr>
                              <w:rPr>
                                <w:rFonts w:ascii="Script MT Bold" w:hAnsi="Script MT Bold"/>
                                <w:sz w:val="28"/>
                                <w:szCs w:val="28"/>
                              </w:rPr>
                            </w:pPr>
                            <w:r w:rsidRPr="00822960">
                              <w:rPr>
                                <w:rFonts w:ascii="Script MT Bold" w:hAnsi="Script MT Bold"/>
                                <w:sz w:val="28"/>
                                <w:szCs w:val="28"/>
                              </w:rPr>
                              <w:t>k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57418D7"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margin-left:313.35pt;margin-top:12.3pt;width:22.55pt;height:24.95pt;z-index:251760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" filled="f" stroked="f">
                <v:textbox>
                  <w:txbxContent>
                    <w:p w:rsidR="00BB7071" w:rsidRPr="00822960" w:rsidRDefault="00BB7071" w:rsidP="00BB7071">
                      <w:pPr>
                        <w:rPr>
                          <w:rFonts w:ascii="Script MT Bold" w:hAnsi="Script MT Bold"/>
                          <w:sz w:val="28"/>
                          <w:szCs w:val="28"/>
                        </w:rPr>
                      </w:pPr>
                      <w:r w:rsidRPr="00822960">
                        <w:rPr>
                          <w:rFonts w:ascii="Script MT Bold" w:hAnsi="Script MT Bold"/>
                          <w:sz w:val="28"/>
                          <w:szCs w:val="28"/>
                        </w:rPr>
                        <w:t>k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59104" behindDoc="0" locked="0" layoutInCell="1" allowOverlap="1" wp14:anchorId="754AA8AA" wp14:editId="4C356FAD">
                <wp:simplePos x="0" y="0"/>
                <wp:positionH relativeFrom="column">
                  <wp:posOffset>2184400</wp:posOffset>
                </wp:positionH>
                <wp:positionV relativeFrom="paragraph">
                  <wp:posOffset>137160</wp:posOffset>
                </wp:positionV>
                <wp:extent cx="286385" cy="316865"/>
                <wp:effectExtent l="0" t="0" r="3810" b="0"/>
                <wp:wrapNone/>
                <wp:docPr id="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6385" cy="3168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B7071" w:rsidRPr="00822960" w:rsidRDefault="00BB7071" w:rsidP="00BB7071">
                            <w:pPr>
                              <w:rPr>
                                <w:rFonts w:ascii="Script MT Bold" w:hAnsi="Script MT Bold"/>
                                <w:sz w:val="28"/>
                                <w:szCs w:val="28"/>
                              </w:rPr>
                            </w:pPr>
                            <w:r w:rsidRPr="00822960">
                              <w:rPr>
                                <w:rFonts w:ascii="Script MT Bold" w:hAnsi="Script MT Bold"/>
                                <w:sz w:val="28"/>
                                <w:szCs w:val="28"/>
                              </w:rPr>
                              <w:t>l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54AA8AA" id="Text Box 2" o:spid="_x0000_s1027" type="#_x0000_t202" style="position:absolute;margin-left:172pt;margin-top:10.8pt;width:22.55pt;height:24.95pt;z-index:251759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" filled="f" stroked="f">
                <v:textbox>
                  <w:txbxContent>
                    <w:p w:rsidR="00BB7071" w:rsidRPr="00822960" w:rsidRDefault="00BB7071" w:rsidP="00BB7071">
                      <w:pPr>
                        <w:rPr>
                          <w:rFonts w:ascii="Script MT Bold" w:hAnsi="Script MT Bold"/>
                          <w:sz w:val="28"/>
                          <w:szCs w:val="28"/>
                        </w:rPr>
                      </w:pPr>
                      <w:r w:rsidRPr="00822960">
                        <w:rPr>
                          <w:rFonts w:ascii="Script MT Bold" w:hAnsi="Script MT Bold"/>
                          <w:sz w:val="28"/>
                          <w:szCs w:val="28"/>
                        </w:rPr>
                        <w:t>l</w:t>
                      </w:r>
                    </w:p>
                  </w:txbxContent>
                </v:textbox>
              </v:shape>
            </w:pict>
          </mc:Fallback>
        </mc:AlternateContent>
      </w:r>
    </w:p>
    <w:p w:rsidR="00BB7071" w:rsidRDefault="00BB7071" w:rsidP="00BB7071">
      <w:pPr>
        <w:spacing w:after="0"/>
        <w:rPr>
          <w:sz w:val="24"/>
          <w:szCs w:val="24"/>
        </w:rPr>
      </w:pPr>
    </w:p>
    <w:p w:rsidR="00C31C74" w:rsidRPr="00A127DB" w:rsidRDefault="00C31C74" w:rsidP="00BB7071">
      <w:pPr>
        <w:spacing w:after="0"/>
        <w:rPr>
          <w:sz w:val="12"/>
          <w:szCs w:val="12"/>
        </w:rPr>
      </w:pPr>
    </w:p>
    <w:p w:rsidR="00C31C74" w:rsidRDefault="00C31C74" w:rsidP="00286FDB">
      <w:pPr>
        <w:spacing w:after="0"/>
        <w:ind w:left="720" w:hanging="270"/>
        <w:rPr>
          <w:sz w:val="24"/>
          <w:szCs w:val="24"/>
        </w:rPr>
      </w:pPr>
      <w:r>
        <w:rPr>
          <w:sz w:val="24"/>
          <w:szCs w:val="24"/>
        </w:rPr>
        <w:t xml:space="preserve">b.  Use </w:t>
      </w:r>
      <w:r w:rsidR="00AC18F1">
        <w:rPr>
          <w:sz w:val="24"/>
          <w:szCs w:val="24"/>
        </w:rPr>
        <w:t>a Mira</w:t>
      </w:r>
      <w:r>
        <w:rPr>
          <w:sz w:val="24"/>
          <w:szCs w:val="24"/>
        </w:rPr>
        <w:t xml:space="preserve"> to reflect ABC over line </w:t>
      </w:r>
      <w:r w:rsidRPr="00822960">
        <w:rPr>
          <w:rFonts w:ascii="Script MT Bold" w:hAnsi="Script MT Bold"/>
          <w:sz w:val="28"/>
          <w:szCs w:val="28"/>
        </w:rPr>
        <w:t>l</w:t>
      </w:r>
      <w:r>
        <w:rPr>
          <w:sz w:val="24"/>
          <w:szCs w:val="24"/>
        </w:rPr>
        <w:t>.  Label the corresponding vertices of the image A’, B’, and C’.</w:t>
      </w:r>
    </w:p>
    <w:p w:rsidR="00C31C74" w:rsidRDefault="00C31C74" w:rsidP="00286FDB">
      <w:pPr>
        <w:spacing w:after="0"/>
        <w:ind w:left="720" w:hanging="270"/>
        <w:rPr>
          <w:sz w:val="24"/>
          <w:szCs w:val="24"/>
        </w:rPr>
      </w:pPr>
    </w:p>
    <w:p w:rsidR="00C31C74" w:rsidRDefault="00C31C74" w:rsidP="00286FDB">
      <w:pPr>
        <w:spacing w:after="0"/>
        <w:ind w:left="720" w:hanging="270"/>
        <w:rPr>
          <w:sz w:val="24"/>
          <w:szCs w:val="24"/>
        </w:rPr>
      </w:pPr>
      <w:r>
        <w:rPr>
          <w:sz w:val="24"/>
          <w:szCs w:val="24"/>
        </w:rPr>
        <w:t xml:space="preserve">c.  Use </w:t>
      </w:r>
      <w:r w:rsidR="00AC18F1">
        <w:rPr>
          <w:sz w:val="24"/>
          <w:szCs w:val="24"/>
        </w:rPr>
        <w:t>a Mira</w:t>
      </w:r>
      <w:r>
        <w:rPr>
          <w:sz w:val="24"/>
          <w:szCs w:val="24"/>
        </w:rPr>
        <w:t xml:space="preserve"> to reflect A’B’C’ over line </w:t>
      </w:r>
      <w:r w:rsidR="00822960">
        <w:rPr>
          <w:sz w:val="24"/>
          <w:szCs w:val="24"/>
        </w:rPr>
        <w:t xml:space="preserve"> </w:t>
      </w:r>
      <w:r w:rsidRPr="00822960">
        <w:rPr>
          <w:rFonts w:ascii="Script MT Bold" w:hAnsi="Script MT Bold"/>
          <w:sz w:val="28"/>
          <w:szCs w:val="28"/>
        </w:rPr>
        <w:t>k</w:t>
      </w:r>
      <w:r>
        <w:rPr>
          <w:sz w:val="24"/>
          <w:szCs w:val="24"/>
        </w:rPr>
        <w:t>.  Label the corresponding vertices of the image A’’, B’’, and C’’.</w:t>
      </w:r>
    </w:p>
    <w:p w:rsidR="00822960" w:rsidRDefault="00822960" w:rsidP="00286FDB">
      <w:pPr>
        <w:spacing w:after="0"/>
        <w:ind w:left="720" w:hanging="270"/>
        <w:rPr>
          <w:sz w:val="24"/>
          <w:szCs w:val="24"/>
        </w:rPr>
      </w:pPr>
    </w:p>
    <w:p w:rsidR="00822960" w:rsidRDefault="00822960" w:rsidP="00822960">
      <w:pPr>
        <w:spacing w:after="0"/>
        <w:ind w:left="720" w:hanging="270"/>
        <w:rPr>
          <w:sz w:val="24"/>
          <w:szCs w:val="24"/>
        </w:rPr>
      </w:pPr>
      <w:r>
        <w:rPr>
          <w:sz w:val="24"/>
          <w:szCs w:val="24"/>
        </w:rPr>
        <w:t>d.  Draw the segment connecting the vertices A and A’’.  Draw the segment connecting B and B’’.  Draw the segment connecting C and C’’.   Compare the lengths of each segment.</w:t>
      </w:r>
    </w:p>
    <w:p w:rsidR="00822960" w:rsidRDefault="00822960" w:rsidP="00286FDB">
      <w:pPr>
        <w:spacing w:after="0"/>
        <w:ind w:left="720" w:hanging="270"/>
        <w:rPr>
          <w:sz w:val="24"/>
          <w:szCs w:val="24"/>
        </w:rPr>
      </w:pPr>
    </w:p>
    <w:p w:rsidR="00822960" w:rsidRDefault="00822960" w:rsidP="00286FDB">
      <w:pPr>
        <w:spacing w:after="0"/>
        <w:ind w:left="720" w:hanging="270"/>
        <w:rPr>
          <w:sz w:val="24"/>
          <w:szCs w:val="24"/>
        </w:rPr>
      </w:pPr>
      <w:r>
        <w:rPr>
          <w:sz w:val="24"/>
          <w:szCs w:val="24"/>
        </w:rPr>
        <w:t xml:space="preserve">e.  Write a statement comparing the size of the figures and positions relative to the lines of reflection.  </w:t>
      </w:r>
    </w:p>
    <w:p w:rsidR="00C31C74" w:rsidRDefault="00C31C74" w:rsidP="00BB7071">
      <w:pPr>
        <w:spacing w:after="0"/>
        <w:rPr>
          <w:sz w:val="24"/>
          <w:szCs w:val="24"/>
        </w:rPr>
      </w:pPr>
    </w:p>
    <w:p w:rsidR="00BB7071" w:rsidRPr="00A17734" w:rsidRDefault="00822960" w:rsidP="00822960">
      <w:pPr>
        <w:spacing w:after="0"/>
        <w:ind w:left="720" w:hanging="270"/>
        <w:rPr>
          <w:sz w:val="24"/>
          <w:szCs w:val="24"/>
        </w:rPr>
      </w:pPr>
      <w:r>
        <w:rPr>
          <w:sz w:val="24"/>
          <w:szCs w:val="24"/>
        </w:rPr>
        <w:t xml:space="preserve">f.  </w:t>
      </w:r>
      <w:r w:rsidRPr="009B1A06">
        <w:rPr>
          <w:sz w:val="24"/>
          <w:szCs w:val="24"/>
        </w:rPr>
        <w:t xml:space="preserve">What single transformation will map triangle ABC to triangle A”B”C”?  Be specific in your description.  </w:t>
      </w:r>
      <w:r>
        <w:rPr>
          <w:sz w:val="24"/>
          <w:szCs w:val="24"/>
        </w:rPr>
        <w:br/>
      </w:r>
      <w:r w:rsidRPr="009B1A06">
        <w:rPr>
          <w:sz w:val="24"/>
          <w:szCs w:val="24"/>
        </w:rPr>
        <w:t xml:space="preserve">Explain how you know.   </w:t>
      </w:r>
    </w:p>
    <w:p w:rsidR="00AC18F1" w:rsidRDefault="00AC18F1" w:rsidP="00CE1579">
      <w:pPr>
        <w:spacing w:after="0"/>
        <w:rPr>
          <w:b/>
          <w:sz w:val="24"/>
          <w:szCs w:val="24"/>
        </w:rPr>
      </w:pPr>
    </w:p>
    <w:p w:rsidR="00CE1579" w:rsidRDefault="00CE1579" w:rsidP="00CE1579">
      <w:pPr>
        <w:spacing w:after="0"/>
        <w:rPr>
          <w:b/>
          <w:sz w:val="24"/>
          <w:szCs w:val="24"/>
        </w:rPr>
      </w:pPr>
      <w:r w:rsidRPr="007F0E7A">
        <w:rPr>
          <w:b/>
          <w:sz w:val="24"/>
          <w:szCs w:val="24"/>
        </w:rPr>
        <w:lastRenderedPageBreak/>
        <w:t>Investigation</w:t>
      </w:r>
      <w:r>
        <w:rPr>
          <w:b/>
          <w:sz w:val="24"/>
          <w:szCs w:val="24"/>
        </w:rPr>
        <w:t>:  Reflections over Two Lines  (continued)</w:t>
      </w:r>
    </w:p>
    <w:p w:rsidR="00BB7071" w:rsidRPr="00CE1579" w:rsidRDefault="00CE1579" w:rsidP="00CE1579">
      <w:pPr>
        <w:pStyle w:val="ListParagraph"/>
        <w:numPr>
          <w:ilvl w:val="0"/>
          <w:numId w:val="26"/>
        </w:numPr>
        <w:spacing w:after="0"/>
        <w:ind w:left="450"/>
        <w:rPr>
          <w:sz w:val="24"/>
          <w:szCs w:val="24"/>
        </w:rPr>
      </w:pPr>
      <w:r w:rsidRPr="00CE1579">
        <w:rPr>
          <w:sz w:val="24"/>
          <w:szCs w:val="24"/>
        </w:rPr>
        <w:t xml:space="preserve">a.  Lines  </w:t>
      </w:r>
      <w:r w:rsidRPr="00CE1579">
        <w:rPr>
          <w:rFonts w:ascii="Script MT Bold" w:hAnsi="Script MT Bold"/>
          <w:sz w:val="28"/>
          <w:szCs w:val="28"/>
        </w:rPr>
        <w:t xml:space="preserve">l </w:t>
      </w:r>
      <w:r w:rsidRPr="00CE1579">
        <w:rPr>
          <w:sz w:val="24"/>
          <w:szCs w:val="24"/>
        </w:rPr>
        <w:t xml:space="preserve"> and  </w:t>
      </w:r>
      <w:r w:rsidRPr="00CE1579">
        <w:rPr>
          <w:rFonts w:ascii="Script MT Bold" w:hAnsi="Script MT Bold"/>
          <w:sz w:val="28"/>
          <w:szCs w:val="28"/>
        </w:rPr>
        <w:t>k</w:t>
      </w:r>
      <w:r w:rsidRPr="00CE1579">
        <w:rPr>
          <w:sz w:val="24"/>
          <w:szCs w:val="24"/>
        </w:rPr>
        <w:t xml:space="preserve">  </w:t>
      </w:r>
      <w:r>
        <w:rPr>
          <w:sz w:val="24"/>
          <w:szCs w:val="24"/>
        </w:rPr>
        <w:t>intersect at point P</w:t>
      </w:r>
      <w:r w:rsidRPr="00CE1579">
        <w:rPr>
          <w:sz w:val="24"/>
          <w:szCs w:val="24"/>
        </w:rPr>
        <w:t>.  Label the vertices of the triangle A, B, C, etc.</w:t>
      </w:r>
      <w:r w:rsidRPr="00CE1579">
        <w:rPr>
          <w:sz w:val="24"/>
          <w:szCs w:val="24"/>
        </w:rPr>
        <w:tab/>
      </w:r>
    </w:p>
    <w:p w:rsidR="00BB7071" w:rsidRDefault="00CE1579" w:rsidP="00BB7071">
      <w:pPr>
        <w:spacing w:after="0"/>
        <w:rPr>
          <w:sz w:val="24"/>
          <w:szCs w:val="24"/>
        </w:rPr>
      </w:pPr>
      <w:r w:rsidRPr="00A17734">
        <w:rPr>
          <w:noProof/>
          <w:sz w:val="24"/>
          <w:szCs w:val="24"/>
        </w:rPr>
        <w:drawing>
          <wp:anchor distT="0" distB="0" distL="114300" distR="114300" simplePos="0" relativeHeight="251753984" behindDoc="1" locked="0" layoutInCell="1" allowOverlap="1" wp14:anchorId="0BB095CC" wp14:editId="106F7A98">
            <wp:simplePos x="0" y="0"/>
            <wp:positionH relativeFrom="column">
              <wp:posOffset>1428751</wp:posOffset>
            </wp:positionH>
            <wp:positionV relativeFrom="paragraph">
              <wp:posOffset>177800</wp:posOffset>
            </wp:positionV>
            <wp:extent cx="3238500" cy="2286000"/>
            <wp:effectExtent l="0" t="0" r="0" b="0"/>
            <wp:wrapNone/>
            <wp:docPr id="7" name="Picture 15" descr="C:\Documents and Settings\Administrator\Application Data\PixelMetrics\CaptureWiz\Temp\3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C:\Documents and Settings\Administrator\Application Data\PixelMetrics\CaptureWiz\Temp\37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0" cstate="print"/>
                    <a:srcRect l="22061" t="29067" r="27934" b="3839"/>
                    <a:stretch/>
                  </pic:blipFill>
                  <pic:spPr bwMode="auto">
                    <a:xfrm>
                      <a:off x="0" y="0"/>
                      <a:ext cx="3238500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BB7071" w:rsidRDefault="00BB7071" w:rsidP="00BB7071">
      <w:pPr>
        <w:spacing w:after="0"/>
        <w:rPr>
          <w:sz w:val="24"/>
          <w:szCs w:val="24"/>
        </w:rPr>
      </w:pPr>
    </w:p>
    <w:p w:rsidR="00BB7071" w:rsidRPr="00A17734" w:rsidRDefault="00E10022" w:rsidP="00BB7071">
      <w:pPr>
        <w:spacing w:after="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63200" behindDoc="0" locked="0" layoutInCell="1" allowOverlap="1" wp14:anchorId="609F5032" wp14:editId="5AD4794F">
                <wp:simplePos x="0" y="0"/>
                <wp:positionH relativeFrom="column">
                  <wp:posOffset>1550670</wp:posOffset>
                </wp:positionH>
                <wp:positionV relativeFrom="paragraph">
                  <wp:posOffset>173355</wp:posOffset>
                </wp:positionV>
                <wp:extent cx="733425" cy="390525"/>
                <wp:effectExtent l="76200" t="0" r="76200" b="38100"/>
                <wp:wrapNone/>
                <wp:docPr id="8" name="AutoShap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-4828437">
                          <a:off x="0" y="0"/>
                          <a:ext cx="733425" cy="390525"/>
                        </a:xfrm>
                        <a:prstGeom prst="rtTriangl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4CB1DD3" id="AutoShape 8" o:spid="_x0000_s1026" type="#_x0000_t6" style="position:absolute;margin-left:122.1pt;margin-top:13.65pt;width:57.75pt;height:30.75pt;rotation:-5273941fd;z-index:251763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"/>
            </w:pict>
          </mc:Fallback>
        </mc:AlternateContent>
      </w:r>
    </w:p>
    <w:p w:rsidR="00BB7071" w:rsidRPr="00A17734" w:rsidRDefault="00BB7071" w:rsidP="00BB7071">
      <w:pPr>
        <w:spacing w:after="0"/>
        <w:rPr>
          <w:sz w:val="24"/>
          <w:szCs w:val="24"/>
        </w:rPr>
      </w:pPr>
    </w:p>
    <w:p w:rsidR="00BB7071" w:rsidRPr="00A17734" w:rsidRDefault="00BB7071" w:rsidP="00BB7071">
      <w:pPr>
        <w:spacing w:after="0"/>
        <w:rPr>
          <w:sz w:val="24"/>
          <w:szCs w:val="24"/>
        </w:rPr>
      </w:pPr>
    </w:p>
    <w:p w:rsidR="00BB7071" w:rsidRPr="00A17734" w:rsidRDefault="00BB7071" w:rsidP="00BB7071">
      <w:pPr>
        <w:spacing w:after="0"/>
        <w:rPr>
          <w:sz w:val="24"/>
          <w:szCs w:val="24"/>
        </w:rPr>
      </w:pPr>
    </w:p>
    <w:p w:rsidR="00BB7071" w:rsidRDefault="00BB7071" w:rsidP="00BB7071">
      <w:pPr>
        <w:spacing w:after="0"/>
        <w:rPr>
          <w:sz w:val="24"/>
          <w:szCs w:val="24"/>
        </w:rPr>
      </w:pPr>
    </w:p>
    <w:p w:rsidR="00BB7071" w:rsidRDefault="00BB7071" w:rsidP="00BB7071">
      <w:pPr>
        <w:spacing w:after="0"/>
        <w:rPr>
          <w:sz w:val="24"/>
          <w:szCs w:val="24"/>
        </w:rPr>
      </w:pPr>
    </w:p>
    <w:p w:rsidR="00BB7071" w:rsidRDefault="00BB7071" w:rsidP="00BB7071">
      <w:pPr>
        <w:spacing w:after="0"/>
        <w:rPr>
          <w:sz w:val="24"/>
          <w:szCs w:val="24"/>
        </w:rPr>
      </w:pPr>
    </w:p>
    <w:p w:rsidR="00BB7071" w:rsidRDefault="00BB7071" w:rsidP="00BB7071">
      <w:pPr>
        <w:spacing w:after="0"/>
        <w:rPr>
          <w:sz w:val="24"/>
          <w:szCs w:val="24"/>
        </w:rPr>
      </w:pPr>
    </w:p>
    <w:p w:rsidR="00BB7071" w:rsidRDefault="00BB7071" w:rsidP="00BB7071">
      <w:pPr>
        <w:spacing w:after="0"/>
        <w:rPr>
          <w:sz w:val="24"/>
          <w:szCs w:val="24"/>
        </w:rPr>
      </w:pPr>
    </w:p>
    <w:p w:rsidR="00BB7071" w:rsidRDefault="00BB7071" w:rsidP="00BB7071">
      <w:pPr>
        <w:spacing w:after="0"/>
        <w:rPr>
          <w:sz w:val="24"/>
          <w:szCs w:val="24"/>
        </w:rPr>
      </w:pPr>
    </w:p>
    <w:p w:rsidR="00BB7071" w:rsidRDefault="00BB7071" w:rsidP="00BB7071">
      <w:pPr>
        <w:spacing w:after="0"/>
        <w:rPr>
          <w:sz w:val="24"/>
          <w:szCs w:val="24"/>
        </w:rPr>
      </w:pPr>
    </w:p>
    <w:p w:rsidR="00CE1579" w:rsidRDefault="00CE1579" w:rsidP="00CE1579">
      <w:pPr>
        <w:spacing w:after="0"/>
        <w:ind w:left="720" w:hanging="270"/>
        <w:rPr>
          <w:sz w:val="24"/>
          <w:szCs w:val="24"/>
        </w:rPr>
      </w:pPr>
      <w:r>
        <w:rPr>
          <w:sz w:val="24"/>
          <w:szCs w:val="24"/>
        </w:rPr>
        <w:t xml:space="preserve">b.  Use </w:t>
      </w:r>
      <w:r w:rsidR="00AC18F1">
        <w:rPr>
          <w:sz w:val="24"/>
          <w:szCs w:val="24"/>
        </w:rPr>
        <w:t>a Mira</w:t>
      </w:r>
      <w:r>
        <w:rPr>
          <w:sz w:val="24"/>
          <w:szCs w:val="24"/>
        </w:rPr>
        <w:t xml:space="preserve"> to reflect ABC over line  </w:t>
      </w:r>
      <w:r w:rsidRPr="00822960">
        <w:rPr>
          <w:rFonts w:ascii="Script MT Bold" w:hAnsi="Script MT Bold"/>
          <w:sz w:val="28"/>
          <w:szCs w:val="28"/>
        </w:rPr>
        <w:t>l</w:t>
      </w:r>
      <w:r>
        <w:rPr>
          <w:sz w:val="24"/>
          <w:szCs w:val="24"/>
        </w:rPr>
        <w:t>.  Label the corresponding vertices of the image A’, B’, and C’.</w:t>
      </w:r>
    </w:p>
    <w:p w:rsidR="00CE1579" w:rsidRDefault="00CE1579" w:rsidP="00CE1579">
      <w:pPr>
        <w:spacing w:after="0"/>
        <w:ind w:left="720" w:hanging="270"/>
        <w:rPr>
          <w:sz w:val="24"/>
          <w:szCs w:val="24"/>
        </w:rPr>
      </w:pPr>
    </w:p>
    <w:p w:rsidR="00CE1579" w:rsidRDefault="00CE1579" w:rsidP="00CE1579">
      <w:pPr>
        <w:spacing w:after="0"/>
        <w:ind w:left="720" w:hanging="270"/>
        <w:rPr>
          <w:sz w:val="24"/>
          <w:szCs w:val="24"/>
        </w:rPr>
      </w:pPr>
      <w:r>
        <w:rPr>
          <w:sz w:val="24"/>
          <w:szCs w:val="24"/>
        </w:rPr>
        <w:t xml:space="preserve">c.  Use </w:t>
      </w:r>
      <w:r w:rsidR="00AC18F1">
        <w:rPr>
          <w:sz w:val="24"/>
          <w:szCs w:val="24"/>
        </w:rPr>
        <w:t>a Mira</w:t>
      </w:r>
      <w:r>
        <w:rPr>
          <w:sz w:val="24"/>
          <w:szCs w:val="24"/>
        </w:rPr>
        <w:t xml:space="preserve"> to reflect A’B’C’ over line  </w:t>
      </w:r>
      <w:r w:rsidRPr="00822960">
        <w:rPr>
          <w:rFonts w:ascii="Script MT Bold" w:hAnsi="Script MT Bold"/>
          <w:sz w:val="28"/>
          <w:szCs w:val="28"/>
        </w:rPr>
        <w:t>k</w:t>
      </w:r>
      <w:r>
        <w:rPr>
          <w:sz w:val="24"/>
          <w:szCs w:val="24"/>
        </w:rPr>
        <w:t>.  Label the corresponding vertices of the image A’’, B’’, and C’’.</w:t>
      </w:r>
    </w:p>
    <w:p w:rsidR="00CE1579" w:rsidRPr="00A17734" w:rsidRDefault="00CE1579" w:rsidP="00BB7071">
      <w:pPr>
        <w:spacing w:after="0"/>
        <w:rPr>
          <w:sz w:val="24"/>
          <w:szCs w:val="24"/>
        </w:rPr>
      </w:pPr>
    </w:p>
    <w:p w:rsidR="00BB7071" w:rsidRPr="009B1A06" w:rsidRDefault="00BB7071" w:rsidP="00CE1579">
      <w:pPr>
        <w:spacing w:after="0"/>
        <w:ind w:left="720" w:hanging="270"/>
        <w:rPr>
          <w:sz w:val="24"/>
          <w:szCs w:val="24"/>
        </w:rPr>
      </w:pPr>
      <w:r w:rsidRPr="009B1A06">
        <w:rPr>
          <w:sz w:val="24"/>
          <w:szCs w:val="24"/>
        </w:rPr>
        <w:t>d.</w:t>
      </w:r>
      <w:r w:rsidRPr="009B1A06">
        <w:rPr>
          <w:sz w:val="24"/>
          <w:szCs w:val="24"/>
        </w:rPr>
        <w:tab/>
        <w:t xml:space="preserve">Draw segments connecting A to P, and A” to P. Compare the measure of the angle you just drew to the measure of the acute angle formed by lines </w:t>
      </w:r>
      <w:r w:rsidRPr="00CE1579">
        <w:rPr>
          <w:rFonts w:ascii="Script MT Bold" w:hAnsi="Script MT Bold"/>
          <w:i/>
          <w:sz w:val="28"/>
          <w:szCs w:val="28"/>
        </w:rPr>
        <w:t>l</w:t>
      </w:r>
      <w:r w:rsidRPr="00CE1579">
        <w:rPr>
          <w:sz w:val="28"/>
          <w:szCs w:val="28"/>
        </w:rPr>
        <w:t xml:space="preserve"> </w:t>
      </w:r>
      <w:r w:rsidR="00CE1579">
        <w:rPr>
          <w:sz w:val="24"/>
          <w:szCs w:val="24"/>
        </w:rPr>
        <w:t xml:space="preserve"> </w:t>
      </w:r>
      <w:r w:rsidRPr="009B1A06">
        <w:rPr>
          <w:sz w:val="24"/>
          <w:szCs w:val="24"/>
        </w:rPr>
        <w:t xml:space="preserve">and </w:t>
      </w:r>
      <w:r w:rsidRPr="00CE1579">
        <w:rPr>
          <w:rFonts w:ascii="Script MT Bold" w:hAnsi="Script MT Bold"/>
          <w:i/>
          <w:sz w:val="28"/>
          <w:szCs w:val="28"/>
        </w:rPr>
        <w:t>k</w:t>
      </w:r>
      <w:r w:rsidRPr="009B1A06">
        <w:rPr>
          <w:sz w:val="24"/>
          <w:szCs w:val="24"/>
        </w:rPr>
        <w:t>.</w:t>
      </w:r>
    </w:p>
    <w:p w:rsidR="00BB7071" w:rsidRPr="009B1A06" w:rsidRDefault="00BB7071" w:rsidP="00CE1579">
      <w:pPr>
        <w:spacing w:after="0"/>
        <w:ind w:left="720" w:hanging="270"/>
        <w:rPr>
          <w:sz w:val="24"/>
          <w:szCs w:val="24"/>
        </w:rPr>
      </w:pPr>
    </w:p>
    <w:p w:rsidR="00BB7071" w:rsidRPr="009B1A06" w:rsidRDefault="00BB7071" w:rsidP="00CE1579">
      <w:pPr>
        <w:spacing w:after="0"/>
        <w:ind w:left="720" w:hanging="270"/>
        <w:rPr>
          <w:sz w:val="24"/>
          <w:szCs w:val="24"/>
        </w:rPr>
      </w:pPr>
      <w:r w:rsidRPr="009B1A06">
        <w:rPr>
          <w:sz w:val="24"/>
          <w:szCs w:val="24"/>
        </w:rPr>
        <w:t>e.</w:t>
      </w:r>
      <w:r w:rsidRPr="009B1A06">
        <w:rPr>
          <w:sz w:val="24"/>
          <w:szCs w:val="24"/>
        </w:rPr>
        <w:tab/>
        <w:t>Write a statement com</w:t>
      </w:r>
      <w:r w:rsidR="009B1A06" w:rsidRPr="009B1A06">
        <w:rPr>
          <w:sz w:val="24"/>
          <w:szCs w:val="24"/>
        </w:rPr>
        <w:t xml:space="preserve">paring the size of the figures and </w:t>
      </w:r>
      <w:r w:rsidRPr="009B1A06">
        <w:rPr>
          <w:sz w:val="24"/>
          <w:szCs w:val="24"/>
        </w:rPr>
        <w:t>positions rela</w:t>
      </w:r>
      <w:r w:rsidR="009B1A06" w:rsidRPr="009B1A06">
        <w:rPr>
          <w:sz w:val="24"/>
          <w:szCs w:val="24"/>
        </w:rPr>
        <w:t>tive to the lines of reflection</w:t>
      </w:r>
      <w:r w:rsidRPr="009B1A06">
        <w:rPr>
          <w:sz w:val="24"/>
          <w:szCs w:val="24"/>
        </w:rPr>
        <w:t>.</w:t>
      </w:r>
    </w:p>
    <w:p w:rsidR="003479F3" w:rsidRDefault="003479F3" w:rsidP="00CE1579">
      <w:pPr>
        <w:spacing w:after="0"/>
        <w:ind w:left="720" w:hanging="270"/>
        <w:rPr>
          <w:sz w:val="24"/>
          <w:szCs w:val="24"/>
        </w:rPr>
      </w:pPr>
    </w:p>
    <w:p w:rsidR="00CE1579" w:rsidRPr="009B1A06" w:rsidRDefault="00CE1579" w:rsidP="00CE1579">
      <w:pPr>
        <w:spacing w:after="0"/>
        <w:ind w:left="720" w:hanging="270"/>
        <w:rPr>
          <w:sz w:val="24"/>
          <w:szCs w:val="24"/>
        </w:rPr>
      </w:pPr>
    </w:p>
    <w:p w:rsidR="003479F3" w:rsidRPr="009B1A06" w:rsidRDefault="003479F3" w:rsidP="00CE1579">
      <w:pPr>
        <w:spacing w:after="0"/>
        <w:ind w:left="720" w:hanging="270"/>
        <w:rPr>
          <w:sz w:val="24"/>
          <w:szCs w:val="24"/>
        </w:rPr>
      </w:pPr>
      <w:r w:rsidRPr="009B1A06">
        <w:rPr>
          <w:sz w:val="24"/>
          <w:szCs w:val="24"/>
        </w:rPr>
        <w:t>f.   What single transformation will map triangle ABC to triangle A</w:t>
      </w:r>
      <w:r w:rsidR="009B1A06" w:rsidRPr="009B1A06">
        <w:rPr>
          <w:sz w:val="24"/>
          <w:szCs w:val="24"/>
        </w:rPr>
        <w:t>”</w:t>
      </w:r>
      <w:r w:rsidRPr="009B1A06">
        <w:rPr>
          <w:sz w:val="24"/>
          <w:szCs w:val="24"/>
        </w:rPr>
        <w:t>B</w:t>
      </w:r>
      <w:r w:rsidR="009B1A06" w:rsidRPr="009B1A06">
        <w:rPr>
          <w:sz w:val="24"/>
          <w:szCs w:val="24"/>
        </w:rPr>
        <w:t>”</w:t>
      </w:r>
      <w:r w:rsidRPr="009B1A06">
        <w:rPr>
          <w:sz w:val="24"/>
          <w:szCs w:val="24"/>
        </w:rPr>
        <w:t>C</w:t>
      </w:r>
      <w:r w:rsidR="009B1A06" w:rsidRPr="009B1A06">
        <w:rPr>
          <w:sz w:val="24"/>
          <w:szCs w:val="24"/>
        </w:rPr>
        <w:t>”</w:t>
      </w:r>
      <w:r w:rsidRPr="009B1A06">
        <w:rPr>
          <w:sz w:val="24"/>
          <w:szCs w:val="24"/>
        </w:rPr>
        <w:t xml:space="preserve">?  Be specific in your description.  Explain how you know.   </w:t>
      </w:r>
    </w:p>
    <w:p w:rsidR="00BB7071" w:rsidRDefault="00BB7071" w:rsidP="00BB7071">
      <w:pPr>
        <w:spacing w:after="0"/>
        <w:rPr>
          <w:sz w:val="24"/>
          <w:szCs w:val="24"/>
        </w:rPr>
      </w:pPr>
    </w:p>
    <w:p w:rsidR="00CE1579" w:rsidRPr="00A17734" w:rsidRDefault="00CE1579" w:rsidP="00BB7071">
      <w:pPr>
        <w:spacing w:after="0"/>
        <w:rPr>
          <w:sz w:val="24"/>
          <w:szCs w:val="24"/>
        </w:rPr>
      </w:pPr>
    </w:p>
    <w:p w:rsidR="00BB7071" w:rsidRDefault="00BB7071" w:rsidP="00BB7071">
      <w:pPr>
        <w:spacing w:after="0"/>
        <w:rPr>
          <w:sz w:val="24"/>
          <w:szCs w:val="24"/>
        </w:rPr>
      </w:pPr>
    </w:p>
    <w:p w:rsidR="006066E1" w:rsidRPr="0030370B" w:rsidRDefault="006066E1" w:rsidP="00CE1579">
      <w:pPr>
        <w:spacing w:after="120"/>
        <w:rPr>
          <w:b/>
          <w:bCs/>
          <w:sz w:val="26"/>
          <w:szCs w:val="26"/>
        </w:rPr>
      </w:pPr>
      <w:r>
        <w:rPr>
          <w:b/>
          <w:bCs/>
          <w:sz w:val="26"/>
          <w:szCs w:val="26"/>
        </w:rPr>
        <w:t xml:space="preserve">Checkpoint and </w:t>
      </w:r>
      <w:r w:rsidRPr="0030370B">
        <w:rPr>
          <w:b/>
          <w:bCs/>
          <w:sz w:val="26"/>
          <w:szCs w:val="26"/>
        </w:rPr>
        <w:t>Summary</w:t>
      </w:r>
    </w:p>
    <w:p w:rsidR="006066E1" w:rsidRPr="0030370B" w:rsidRDefault="006066E1" w:rsidP="006066E1">
      <w:pPr>
        <w:spacing w:after="0"/>
        <w:rPr>
          <w:b/>
          <w:bCs/>
          <w:sz w:val="6"/>
          <w:szCs w:val="6"/>
        </w:rPr>
      </w:pPr>
    </w:p>
    <w:p w:rsidR="006066E1" w:rsidRPr="0030370B" w:rsidRDefault="006066E1" w:rsidP="00CE1579">
      <w:pPr>
        <w:spacing w:after="0" w:line="360" w:lineRule="auto"/>
        <w:rPr>
          <w:bCs/>
          <w:sz w:val="24"/>
          <w:szCs w:val="24"/>
        </w:rPr>
      </w:pPr>
      <w:r w:rsidRPr="0030370B">
        <w:rPr>
          <w:bCs/>
          <w:sz w:val="24"/>
          <w:szCs w:val="24"/>
        </w:rPr>
        <w:t>A ____________________ is a sequence of _________________________________________.</w:t>
      </w:r>
    </w:p>
    <w:p w:rsidR="006066E1" w:rsidRPr="0030370B" w:rsidRDefault="006066E1" w:rsidP="00CE1579">
      <w:pPr>
        <w:spacing w:after="0" w:line="360" w:lineRule="auto"/>
        <w:rPr>
          <w:bCs/>
          <w:sz w:val="24"/>
          <w:szCs w:val="24"/>
        </w:rPr>
      </w:pPr>
      <w:r w:rsidRPr="0030370B">
        <w:rPr>
          <w:bCs/>
          <w:sz w:val="16"/>
          <w:szCs w:val="16"/>
        </w:rPr>
        <w:br/>
      </w:r>
      <w:r w:rsidRPr="0030370B">
        <w:rPr>
          <w:bCs/>
          <w:sz w:val="24"/>
          <w:szCs w:val="24"/>
        </w:rPr>
        <w:t>Two reflections across _____________ lines is the same as a __________________________.</w:t>
      </w:r>
    </w:p>
    <w:p w:rsidR="006066E1" w:rsidRPr="00CE1579" w:rsidRDefault="006066E1" w:rsidP="00CE1579">
      <w:pPr>
        <w:spacing w:after="0" w:line="360" w:lineRule="auto"/>
        <w:rPr>
          <w:bCs/>
          <w:sz w:val="6"/>
          <w:szCs w:val="6"/>
        </w:rPr>
      </w:pPr>
      <w:r w:rsidRPr="0030370B">
        <w:rPr>
          <w:bCs/>
          <w:sz w:val="16"/>
          <w:szCs w:val="16"/>
        </w:rPr>
        <w:br/>
      </w:r>
      <w:r w:rsidRPr="0030370B">
        <w:rPr>
          <w:bCs/>
          <w:sz w:val="24"/>
          <w:szCs w:val="24"/>
        </w:rPr>
        <w:t xml:space="preserve">A _________________ is the same as a double reflection around ____________________ lines.  </w:t>
      </w:r>
      <w:r w:rsidR="00CE1579">
        <w:rPr>
          <w:bCs/>
          <w:sz w:val="24"/>
          <w:szCs w:val="24"/>
        </w:rPr>
        <w:br/>
      </w:r>
    </w:p>
    <w:p w:rsidR="00BB7071" w:rsidRDefault="00E25D1C" w:rsidP="00CE1579">
      <w:pPr>
        <w:spacing w:after="0" w:line="360" w:lineRule="auto"/>
        <w:rPr>
          <w:sz w:val="24"/>
          <w:szCs w:val="24"/>
        </w:rPr>
      </w:pPr>
      <w:r>
        <w:rPr>
          <w:bCs/>
          <w:sz w:val="24"/>
          <w:szCs w:val="24"/>
        </w:rPr>
        <w:t xml:space="preserve">            </w:t>
      </w:r>
      <w:r w:rsidR="006066E1" w:rsidRPr="0030370B">
        <w:rPr>
          <w:bCs/>
          <w:sz w:val="24"/>
          <w:szCs w:val="24"/>
        </w:rPr>
        <w:t>The point of rotation is</w:t>
      </w:r>
      <w:r w:rsidR="006066E1">
        <w:rPr>
          <w:bCs/>
          <w:sz w:val="24"/>
          <w:szCs w:val="24"/>
        </w:rPr>
        <w:t xml:space="preserve"> the ______________ of the _______</w:t>
      </w:r>
      <w:r w:rsidR="006066E1" w:rsidRPr="0030370B">
        <w:rPr>
          <w:bCs/>
          <w:sz w:val="24"/>
          <w:szCs w:val="24"/>
        </w:rPr>
        <w:t>_  ___</w:t>
      </w:r>
      <w:r w:rsidR="006066E1">
        <w:rPr>
          <w:bCs/>
          <w:sz w:val="24"/>
          <w:szCs w:val="24"/>
        </w:rPr>
        <w:t>____________</w:t>
      </w:r>
      <w:r w:rsidR="006066E1" w:rsidRPr="0030370B">
        <w:rPr>
          <w:bCs/>
          <w:sz w:val="24"/>
          <w:szCs w:val="24"/>
        </w:rPr>
        <w:t>______  _____</w:t>
      </w:r>
      <w:r w:rsidR="006066E1">
        <w:rPr>
          <w:bCs/>
          <w:sz w:val="24"/>
          <w:szCs w:val="24"/>
        </w:rPr>
        <w:t>____</w:t>
      </w:r>
      <w:r w:rsidR="006066E1" w:rsidRPr="0030370B">
        <w:rPr>
          <w:bCs/>
          <w:sz w:val="24"/>
          <w:szCs w:val="24"/>
        </w:rPr>
        <w:t>_.</w:t>
      </w:r>
    </w:p>
    <w:p w:rsidR="00BB7071" w:rsidRPr="00A17734" w:rsidRDefault="00BB7071" w:rsidP="00BB7071">
      <w:pPr>
        <w:spacing w:after="0"/>
        <w:rPr>
          <w:sz w:val="24"/>
          <w:szCs w:val="24"/>
        </w:rPr>
      </w:pPr>
    </w:p>
    <w:p w:rsidR="00AC18F1" w:rsidRPr="00C50AA3" w:rsidRDefault="00AC18F1" w:rsidP="00BB7071">
      <w:pPr>
        <w:spacing w:after="0"/>
        <w:ind w:left="2160"/>
        <w:rPr>
          <w:sz w:val="24"/>
          <w:szCs w:val="24"/>
        </w:rPr>
      </w:pPr>
    </w:p>
    <w:p w:rsidR="00AC18F1" w:rsidRPr="00E30CB7" w:rsidRDefault="00AC18F1" w:rsidP="00AC18F1">
      <w:pPr>
        <w:outlineLvl w:val="0"/>
        <w:rPr>
          <w:szCs w:val="24"/>
        </w:rPr>
      </w:pPr>
      <w:r w:rsidRPr="00E30CB7">
        <w:rPr>
          <w:b/>
          <w:szCs w:val="24"/>
          <w:u w:val="single"/>
        </w:rPr>
        <w:t>Compositions</w:t>
      </w:r>
    </w:p>
    <w:p w:rsidR="00AC18F1" w:rsidRPr="00E30CB7" w:rsidRDefault="00AC18F1" w:rsidP="00AC18F1">
      <w:pPr>
        <w:outlineLvl w:val="0"/>
        <w:rPr>
          <w:szCs w:val="24"/>
        </w:rPr>
      </w:pPr>
      <w:r w:rsidRPr="00E30CB7">
        <w:rPr>
          <w:szCs w:val="24"/>
        </w:rPr>
        <w:t xml:space="preserve">Translation R maps P to P’ and translation S maps P’ into P”.  Find T, the translation that maps </w:t>
      </w:r>
      <w:r w:rsidRPr="00E30CB7">
        <w:rPr>
          <w:b/>
          <w:szCs w:val="24"/>
          <w:u w:val="single"/>
        </w:rPr>
        <w:t>P directly to P”.</w:t>
      </w:r>
    </w:p>
    <w:p w:rsidR="00AC18F1" w:rsidRDefault="00AC18F1" w:rsidP="00AC18F1">
      <w:pPr>
        <w:rPr>
          <w:szCs w:val="24"/>
        </w:rPr>
      </w:pPr>
    </w:p>
    <w:p w:rsidR="00AC18F1" w:rsidRPr="00E30CB7" w:rsidRDefault="00AC18F1" w:rsidP="00AC18F1">
      <w:pPr>
        <w:rPr>
          <w:szCs w:val="24"/>
        </w:rPr>
      </w:pPr>
      <w:r>
        <w:rPr>
          <w:szCs w:val="24"/>
        </w:rPr>
        <w:t>1</w:t>
      </w:r>
      <w:r w:rsidRPr="00E30CB7">
        <w:rPr>
          <w:szCs w:val="24"/>
        </w:rPr>
        <w:t>.</w:t>
      </w:r>
      <w:r w:rsidRPr="00E30CB7">
        <w:rPr>
          <w:szCs w:val="24"/>
        </w:rPr>
        <w:tab/>
        <w:t xml:space="preserve">R: (x, y) </w:t>
      </w:r>
      <w:r w:rsidRPr="00E30CB7">
        <w:rPr>
          <w:position w:val="-6"/>
          <w:szCs w:val="24"/>
        </w:rPr>
        <w:object w:dxaOrig="4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.5pt;height:15.75pt" o:ole="" fillcolor="window">
            <v:imagedata r:id="rId11" o:title=""/>
          </v:shape>
          <o:OLEObject Type="Embed" ProgID="Equation.DSMT4" ShapeID="_x0000_i1025" DrawAspect="Content" ObjectID="_1547379112" r:id="rId12"/>
        </w:object>
      </w:r>
      <w:r w:rsidRPr="00E30CB7">
        <w:rPr>
          <w:szCs w:val="24"/>
        </w:rPr>
        <w:t>(x – 3, y + 2)</w:t>
      </w:r>
      <w:r w:rsidRPr="00E30CB7"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  <w:t>2</w:t>
      </w:r>
      <w:r w:rsidRPr="00E30CB7">
        <w:rPr>
          <w:szCs w:val="24"/>
        </w:rPr>
        <w:t>.</w:t>
      </w:r>
      <w:r w:rsidRPr="00E30CB7">
        <w:rPr>
          <w:szCs w:val="24"/>
        </w:rPr>
        <w:tab/>
        <w:t xml:space="preserve">R: (x, y) </w:t>
      </w:r>
      <w:r w:rsidRPr="00E30CB7">
        <w:rPr>
          <w:position w:val="-6"/>
          <w:szCs w:val="24"/>
        </w:rPr>
        <w:object w:dxaOrig="460" w:dyaOrig="320">
          <v:shape id="_x0000_i1026" type="#_x0000_t75" style="width:22.5pt;height:15.75pt" o:ole="" fillcolor="window">
            <v:imagedata r:id="rId11" o:title=""/>
          </v:shape>
          <o:OLEObject Type="Embed" ProgID="Equation.DSMT4" ShapeID="_x0000_i1026" DrawAspect="Content" ObjectID="_1547379113" r:id="rId13"/>
        </w:object>
      </w:r>
      <w:r w:rsidRPr="00E30CB7">
        <w:rPr>
          <w:szCs w:val="24"/>
        </w:rPr>
        <w:t xml:space="preserve"> (x, y + 1)</w:t>
      </w:r>
    </w:p>
    <w:p w:rsidR="00AC18F1" w:rsidRPr="00E30CB7" w:rsidRDefault="00AC18F1" w:rsidP="00AC18F1">
      <w:pPr>
        <w:rPr>
          <w:szCs w:val="24"/>
        </w:rPr>
      </w:pPr>
      <w:r w:rsidRPr="00E30CB7">
        <w:rPr>
          <w:szCs w:val="24"/>
        </w:rPr>
        <w:tab/>
        <w:t xml:space="preserve">S: (x, y) </w:t>
      </w:r>
      <w:r w:rsidRPr="00E30CB7">
        <w:rPr>
          <w:position w:val="-6"/>
          <w:szCs w:val="24"/>
        </w:rPr>
        <w:object w:dxaOrig="460" w:dyaOrig="320">
          <v:shape id="_x0000_i1027" type="#_x0000_t75" style="width:22.5pt;height:15.75pt" o:ole="" fillcolor="window">
            <v:imagedata r:id="rId11" o:title=""/>
          </v:shape>
          <o:OLEObject Type="Embed" ProgID="Equation.DSMT4" ShapeID="_x0000_i1027" DrawAspect="Content" ObjectID="_1547379114" r:id="rId14"/>
        </w:object>
      </w:r>
      <w:r w:rsidRPr="00E30CB7">
        <w:rPr>
          <w:szCs w:val="24"/>
        </w:rPr>
        <w:t xml:space="preserve"> (x + 1, y + 7)</w: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Pr="00E30CB7">
        <w:rPr>
          <w:szCs w:val="24"/>
        </w:rPr>
        <w:t xml:space="preserve">S: (x, y) </w:t>
      </w:r>
      <w:r w:rsidRPr="00E30CB7">
        <w:rPr>
          <w:position w:val="-6"/>
          <w:szCs w:val="24"/>
        </w:rPr>
        <w:object w:dxaOrig="460" w:dyaOrig="320">
          <v:shape id="_x0000_i1028" type="#_x0000_t75" style="width:22.5pt;height:15.75pt" o:ole="" fillcolor="window">
            <v:imagedata r:id="rId11" o:title=""/>
          </v:shape>
          <o:OLEObject Type="Embed" ProgID="Equation.DSMT4" ShapeID="_x0000_i1028" DrawAspect="Content" ObjectID="_1547379115" r:id="rId15"/>
        </w:object>
      </w:r>
      <w:r w:rsidRPr="00E30CB7">
        <w:rPr>
          <w:szCs w:val="24"/>
        </w:rPr>
        <w:t xml:space="preserve"> (x + 4, y - 1)</w:t>
      </w:r>
    </w:p>
    <w:p w:rsidR="00AC18F1" w:rsidRPr="00E30CB7" w:rsidRDefault="00AC18F1" w:rsidP="00AC18F1">
      <w:pPr>
        <w:rPr>
          <w:szCs w:val="24"/>
        </w:rPr>
      </w:pPr>
      <w:r w:rsidRPr="00E30CB7">
        <w:rPr>
          <w:szCs w:val="24"/>
        </w:rPr>
        <w:tab/>
        <w:t xml:space="preserve">T: (x, y) </w:t>
      </w:r>
      <w:r w:rsidRPr="00E30CB7">
        <w:rPr>
          <w:position w:val="-6"/>
          <w:szCs w:val="24"/>
        </w:rPr>
        <w:object w:dxaOrig="460" w:dyaOrig="320">
          <v:shape id="_x0000_i1029" type="#_x0000_t75" style="width:22.5pt;height:15.75pt" o:ole="" fillcolor="window">
            <v:imagedata r:id="rId11" o:title=""/>
          </v:shape>
          <o:OLEObject Type="Embed" ProgID="Equation.DSMT4" ShapeID="_x0000_i1029" DrawAspect="Content" ObjectID="_1547379116" r:id="rId16"/>
        </w:object>
      </w:r>
      <w:r w:rsidRPr="00E30CB7">
        <w:rPr>
          <w:szCs w:val="24"/>
        </w:rPr>
        <w:t xml:space="preserve"> (?, ?)</w: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Pr="00E30CB7">
        <w:rPr>
          <w:szCs w:val="24"/>
        </w:rPr>
        <w:t xml:space="preserve">T: (x, y) </w:t>
      </w:r>
      <w:r w:rsidRPr="00E30CB7">
        <w:rPr>
          <w:position w:val="-6"/>
          <w:szCs w:val="24"/>
        </w:rPr>
        <w:object w:dxaOrig="460" w:dyaOrig="320">
          <v:shape id="_x0000_i1030" type="#_x0000_t75" style="width:22.5pt;height:15.75pt" o:ole="" fillcolor="window">
            <v:imagedata r:id="rId11" o:title=""/>
          </v:shape>
          <o:OLEObject Type="Embed" ProgID="Equation.DSMT4" ShapeID="_x0000_i1030" DrawAspect="Content" ObjectID="_1547379117" r:id="rId17"/>
        </w:object>
      </w:r>
      <w:r w:rsidRPr="00E30CB7">
        <w:rPr>
          <w:szCs w:val="24"/>
        </w:rPr>
        <w:t xml:space="preserve"> (?, ?)</w:t>
      </w:r>
    </w:p>
    <w:p w:rsidR="00AC18F1" w:rsidRDefault="00AC18F1" w:rsidP="00AC18F1">
      <w:pPr>
        <w:rPr>
          <w:szCs w:val="24"/>
        </w:rPr>
      </w:pPr>
    </w:p>
    <w:p w:rsidR="00AC18F1" w:rsidRDefault="00AC18F1" w:rsidP="00AC18F1">
      <w:pPr>
        <w:rPr>
          <w:szCs w:val="24"/>
        </w:rPr>
      </w:pPr>
    </w:p>
    <w:p w:rsidR="00AC18F1" w:rsidRDefault="00AC18F1" w:rsidP="00AC18F1">
      <w:pPr>
        <w:rPr>
          <w:szCs w:val="24"/>
        </w:rPr>
      </w:pPr>
    </w:p>
    <w:p w:rsidR="00AC18F1" w:rsidRPr="00E30CB7" w:rsidRDefault="00AC18F1" w:rsidP="00AC18F1">
      <w:pPr>
        <w:rPr>
          <w:szCs w:val="24"/>
        </w:rPr>
      </w:pPr>
      <w:r>
        <w:rPr>
          <w:szCs w:val="24"/>
        </w:rPr>
        <w:t>3</w:t>
      </w:r>
      <w:r w:rsidRPr="00E30CB7">
        <w:rPr>
          <w:szCs w:val="24"/>
        </w:rPr>
        <w:t>.</w:t>
      </w:r>
      <w:r w:rsidRPr="00E30CB7">
        <w:rPr>
          <w:szCs w:val="24"/>
        </w:rPr>
        <w:tab/>
        <w:t xml:space="preserve">R: (x, y) </w:t>
      </w:r>
      <w:r w:rsidRPr="00E30CB7">
        <w:rPr>
          <w:position w:val="-6"/>
          <w:szCs w:val="24"/>
        </w:rPr>
        <w:object w:dxaOrig="460" w:dyaOrig="320">
          <v:shape id="_x0000_i1031" type="#_x0000_t75" style="width:22.5pt;height:15.75pt" o:ole="" fillcolor="window">
            <v:imagedata r:id="rId11" o:title=""/>
          </v:shape>
          <o:OLEObject Type="Embed" ProgID="Equation.DSMT4" ShapeID="_x0000_i1031" DrawAspect="Content" ObjectID="_1547379118" r:id="rId18"/>
        </w:object>
      </w:r>
      <w:r w:rsidRPr="00E30CB7">
        <w:rPr>
          <w:szCs w:val="24"/>
        </w:rPr>
        <w:t xml:space="preserve"> (x + 1, y - 3)</w:t>
      </w:r>
      <w:r w:rsidRPr="00E30CB7">
        <w:rPr>
          <w:szCs w:val="24"/>
        </w:rPr>
        <w:tab/>
      </w:r>
    </w:p>
    <w:p w:rsidR="00AC18F1" w:rsidRPr="00E30CB7" w:rsidRDefault="00AC18F1" w:rsidP="00AC18F1">
      <w:pPr>
        <w:rPr>
          <w:szCs w:val="24"/>
        </w:rPr>
      </w:pPr>
      <w:r w:rsidRPr="00E30CB7">
        <w:rPr>
          <w:szCs w:val="24"/>
        </w:rPr>
        <w:tab/>
        <w:t xml:space="preserve">S: (x, y) </w:t>
      </w:r>
      <w:r w:rsidRPr="00E30CB7">
        <w:rPr>
          <w:position w:val="-6"/>
          <w:szCs w:val="24"/>
        </w:rPr>
        <w:object w:dxaOrig="460" w:dyaOrig="320">
          <v:shape id="_x0000_i1032" type="#_x0000_t75" style="width:22.5pt;height:15.75pt" o:ole="" fillcolor="window">
            <v:imagedata r:id="rId11" o:title=""/>
          </v:shape>
          <o:OLEObject Type="Embed" ProgID="Equation.DSMT4" ShapeID="_x0000_i1032" DrawAspect="Content" ObjectID="_1547379119" r:id="rId19"/>
        </w:object>
      </w:r>
      <w:r w:rsidRPr="00E30CB7">
        <w:rPr>
          <w:szCs w:val="24"/>
        </w:rPr>
        <w:t xml:space="preserve"> (x - 4, y - 3)</w:t>
      </w:r>
    </w:p>
    <w:p w:rsidR="00AC18F1" w:rsidRPr="00E30CB7" w:rsidRDefault="00AC18F1" w:rsidP="00AC18F1">
      <w:pPr>
        <w:rPr>
          <w:szCs w:val="24"/>
        </w:rPr>
      </w:pPr>
      <w:r w:rsidRPr="00E30CB7">
        <w:rPr>
          <w:szCs w:val="24"/>
        </w:rPr>
        <w:tab/>
        <w:t xml:space="preserve">T: (x, y) </w:t>
      </w:r>
      <w:r w:rsidRPr="00E30CB7">
        <w:rPr>
          <w:position w:val="-6"/>
          <w:szCs w:val="24"/>
        </w:rPr>
        <w:object w:dxaOrig="460" w:dyaOrig="320">
          <v:shape id="_x0000_i1033" type="#_x0000_t75" style="width:22.5pt;height:15.75pt" o:ole="" fillcolor="window">
            <v:imagedata r:id="rId11" o:title=""/>
          </v:shape>
          <o:OLEObject Type="Embed" ProgID="Equation.DSMT4" ShapeID="_x0000_i1033" DrawAspect="Content" ObjectID="_1547379120" r:id="rId20"/>
        </w:object>
      </w:r>
      <w:r w:rsidRPr="00E30CB7">
        <w:rPr>
          <w:szCs w:val="24"/>
        </w:rPr>
        <w:t xml:space="preserve"> (?, ?)</w:t>
      </w:r>
    </w:p>
    <w:p w:rsidR="00AC18F1" w:rsidRDefault="00AC18F1" w:rsidP="00AC18F1">
      <w:pPr>
        <w:rPr>
          <w:szCs w:val="24"/>
        </w:rPr>
      </w:pPr>
    </w:p>
    <w:p w:rsidR="00AC18F1" w:rsidRDefault="00AC18F1" w:rsidP="00AC18F1">
      <w:pPr>
        <w:rPr>
          <w:b/>
          <w:szCs w:val="24"/>
        </w:rPr>
      </w:pPr>
      <w:r w:rsidRPr="008C492E">
        <w:rPr>
          <w:b/>
          <w:szCs w:val="24"/>
        </w:rPr>
        <w:t>More Practice</w:t>
      </w:r>
    </w:p>
    <w:p w:rsidR="00AC18F1" w:rsidRPr="008C492E" w:rsidRDefault="00AC18F1" w:rsidP="00AC18F1">
      <w:pPr>
        <w:rPr>
          <w:b/>
          <w:szCs w:val="24"/>
        </w:rPr>
      </w:pPr>
    </w:p>
    <w:p w:rsidR="00AC18F1" w:rsidRPr="0030370B" w:rsidRDefault="00AC18F1" w:rsidP="00AC18F1">
      <w:pPr>
        <w:rPr>
          <w:rFonts w:eastAsiaTheme="minorEastAsia"/>
          <w:szCs w:val="24"/>
        </w:rPr>
      </w:pPr>
      <w:r>
        <w:rPr>
          <w:szCs w:val="24"/>
        </w:rPr>
        <w:t>4.</w:t>
      </w:r>
      <w:r w:rsidRPr="0030370B">
        <w:rPr>
          <w:szCs w:val="24"/>
        </w:rPr>
        <w:t xml:space="preserve">  The translation T</w:t>
      </w:r>
      <w:r w:rsidRPr="0030370B">
        <w:rPr>
          <w:position w:val="-10"/>
          <w:szCs w:val="24"/>
        </w:rPr>
        <w:object w:dxaOrig="2100" w:dyaOrig="320">
          <v:shape id="_x0000_i1034" type="#_x0000_t75" style="width:105pt;height:15.75pt" o:ole="">
            <v:imagedata r:id="rId21" o:title=""/>
          </v:shape>
          <o:OLEObject Type="Embed" ProgID="Equation.DSMT4" ShapeID="_x0000_i1034" DrawAspect="Content" ObjectID="_1547379121" r:id="rId22"/>
        </w:object>
      </w:r>
      <w:r w:rsidRPr="0030370B">
        <w:rPr>
          <w:rFonts w:eastAsiaTheme="minorEastAsia"/>
          <w:szCs w:val="24"/>
        </w:rPr>
        <w:t xml:space="preserve"> is followed by the translation </w:t>
      </w:r>
      <w:r w:rsidRPr="0030370B">
        <w:rPr>
          <w:szCs w:val="24"/>
        </w:rPr>
        <w:t>T</w:t>
      </w:r>
      <w:r w:rsidRPr="0030370B">
        <w:rPr>
          <w:position w:val="-10"/>
          <w:szCs w:val="24"/>
        </w:rPr>
        <w:object w:dxaOrig="2079" w:dyaOrig="320">
          <v:shape id="_x0000_i1035" type="#_x0000_t75" style="width:104.25pt;height:15.75pt" o:ole="">
            <v:imagedata r:id="rId23" o:title=""/>
          </v:shape>
          <o:OLEObject Type="Embed" ProgID="Equation.DSMT4" ShapeID="_x0000_i1035" DrawAspect="Content" ObjectID="_1547379122" r:id="rId24"/>
        </w:object>
      </w:r>
      <w:r w:rsidRPr="0030370B">
        <w:rPr>
          <w:szCs w:val="24"/>
        </w:rPr>
        <w:t>.</w:t>
      </w:r>
      <w:r w:rsidRPr="0030370B">
        <w:rPr>
          <w:rFonts w:eastAsiaTheme="minorEastAsia"/>
          <w:szCs w:val="24"/>
        </w:rPr>
        <w:t xml:space="preserve">      </w:t>
      </w:r>
      <w:r w:rsidRPr="0030370B">
        <w:rPr>
          <w:rFonts w:eastAsiaTheme="minorEastAsia"/>
          <w:szCs w:val="24"/>
        </w:rPr>
        <w:br/>
        <w:t xml:space="preserve">     Write this as a single translation.</w:t>
      </w:r>
    </w:p>
    <w:p w:rsidR="00AC18F1" w:rsidRPr="001B51EB" w:rsidRDefault="00AC18F1" w:rsidP="00AC18F1">
      <w:pPr>
        <w:rPr>
          <w:rFonts w:ascii="Comic Sans MS" w:eastAsiaTheme="minorEastAsia" w:hAnsi="Comic Sans MS"/>
          <w:sz w:val="16"/>
          <w:szCs w:val="16"/>
        </w:rPr>
      </w:pPr>
    </w:p>
    <w:p w:rsidR="00AC18F1" w:rsidRDefault="00AC18F1" w:rsidP="00AC18F1">
      <w:pPr>
        <w:rPr>
          <w:rFonts w:ascii="Comic Sans MS" w:eastAsiaTheme="minorEastAsia" w:hAnsi="Comic Sans MS"/>
          <w:sz w:val="16"/>
          <w:szCs w:val="16"/>
        </w:rPr>
      </w:pPr>
    </w:p>
    <w:p w:rsidR="00AC18F1" w:rsidRDefault="00AC18F1" w:rsidP="00AC18F1">
      <w:pPr>
        <w:rPr>
          <w:rFonts w:ascii="Comic Sans MS" w:eastAsiaTheme="minorEastAsia" w:hAnsi="Comic Sans MS"/>
          <w:sz w:val="16"/>
          <w:szCs w:val="16"/>
        </w:rPr>
      </w:pPr>
    </w:p>
    <w:p w:rsidR="00AC18F1" w:rsidRDefault="00AC18F1" w:rsidP="00AC18F1">
      <w:pPr>
        <w:rPr>
          <w:rFonts w:ascii="Comic Sans MS" w:eastAsiaTheme="minorEastAsia" w:hAnsi="Comic Sans MS"/>
          <w:sz w:val="16"/>
          <w:szCs w:val="16"/>
        </w:rPr>
      </w:pPr>
    </w:p>
    <w:p w:rsidR="00AC18F1" w:rsidRDefault="00AC18F1" w:rsidP="00AC18F1">
      <w:pPr>
        <w:rPr>
          <w:rFonts w:ascii="Comic Sans MS" w:eastAsiaTheme="minorEastAsia" w:hAnsi="Comic Sans MS"/>
          <w:sz w:val="16"/>
          <w:szCs w:val="16"/>
        </w:rPr>
      </w:pPr>
    </w:p>
    <w:p w:rsidR="00AC18F1" w:rsidRDefault="00AC18F1" w:rsidP="00AC18F1">
      <w:pPr>
        <w:rPr>
          <w:rFonts w:ascii="Comic Sans MS" w:eastAsiaTheme="minorEastAsia" w:hAnsi="Comic Sans MS"/>
          <w:sz w:val="16"/>
          <w:szCs w:val="16"/>
        </w:rPr>
      </w:pPr>
    </w:p>
    <w:p w:rsidR="00AC18F1" w:rsidRPr="001B51EB" w:rsidRDefault="00AC18F1" w:rsidP="00AC18F1">
      <w:pPr>
        <w:rPr>
          <w:rFonts w:ascii="Comic Sans MS" w:eastAsiaTheme="minorEastAsia" w:hAnsi="Comic Sans MS"/>
          <w:sz w:val="16"/>
          <w:szCs w:val="16"/>
        </w:rPr>
      </w:pPr>
    </w:p>
    <w:p w:rsidR="00AC18F1" w:rsidRDefault="00AC18F1" w:rsidP="00AC18F1">
      <w:pPr>
        <w:rPr>
          <w:rFonts w:eastAsiaTheme="minorEastAsia"/>
        </w:rPr>
      </w:pPr>
      <w:r>
        <w:rPr>
          <w:rFonts w:ascii="Comic Sans MS" w:eastAsiaTheme="minorEastAsia" w:hAnsi="Comic Sans MS"/>
        </w:rPr>
        <w:t>5</w:t>
      </w:r>
      <w:r w:rsidRPr="001B51EB">
        <w:rPr>
          <w:rFonts w:ascii="Comic Sans MS" w:eastAsiaTheme="minorEastAsia" w:hAnsi="Comic Sans MS"/>
        </w:rPr>
        <w:t xml:space="preserve">.  </w:t>
      </w:r>
      <w:r w:rsidRPr="0030370B">
        <w:rPr>
          <w:rFonts w:eastAsiaTheme="minorEastAsia"/>
          <w:szCs w:val="24"/>
        </w:rPr>
        <w:t>The rotation</w:t>
      </w:r>
      <w:r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 xml:space="preserve"> </m:t>
        </m:r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m:rPr>
                <m:nor/>
              </m:rPr>
              <w:rPr>
                <w:rFonts w:ascii="Script MT Bold" w:eastAsiaTheme="minorEastAsia" w:hAnsi="Script MT Bold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</w:rPr>
              <m:t>O, 90°</m:t>
            </m:r>
          </m:sub>
        </m:sSub>
      </m:oMath>
      <w:r>
        <w:rPr>
          <w:rFonts w:eastAsiaTheme="minorEastAsia"/>
        </w:rPr>
        <w:t xml:space="preserve"> </w:t>
      </w:r>
      <w:r w:rsidRPr="0030370B">
        <w:rPr>
          <w:rFonts w:eastAsiaTheme="minorEastAsia"/>
          <w:szCs w:val="24"/>
        </w:rPr>
        <w:t>is followed by the rotation</w:t>
      </w:r>
      <w:r>
        <w:rPr>
          <w:rFonts w:eastAsiaTheme="minorEastAsia"/>
        </w:rPr>
        <w:t xml:space="preserve">  </w:t>
      </w:r>
      <m:oMath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m:rPr>
                <m:nor/>
              </m:rPr>
              <w:rPr>
                <w:rFonts w:ascii="Script MT Bold" w:eastAsiaTheme="minorEastAsia" w:hAnsi="Script MT Bold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</w:rPr>
              <m:t>O, -270°</m:t>
            </m:r>
          </m:sub>
        </m:sSub>
      </m:oMath>
      <w:r w:rsidRPr="0030370B">
        <w:rPr>
          <w:rFonts w:eastAsiaTheme="minorEastAsia"/>
          <w:szCs w:val="24"/>
        </w:rPr>
        <w:t>.  Write this as a single rotation.</w:t>
      </w:r>
    </w:p>
    <w:p w:rsidR="00AC18F1" w:rsidRDefault="00AC18F1" w:rsidP="00AC18F1">
      <w:pPr>
        <w:rPr>
          <w:rFonts w:eastAsiaTheme="minorEastAsia"/>
          <w:sz w:val="16"/>
          <w:szCs w:val="16"/>
        </w:rPr>
      </w:pPr>
    </w:p>
    <w:p w:rsidR="00AC18F1" w:rsidRDefault="00AC18F1" w:rsidP="00AC18F1">
      <w:pPr>
        <w:rPr>
          <w:rFonts w:eastAsiaTheme="minorEastAsia"/>
          <w:sz w:val="16"/>
          <w:szCs w:val="16"/>
        </w:rPr>
      </w:pPr>
    </w:p>
    <w:p w:rsidR="00AC18F1" w:rsidRPr="00E30CB7" w:rsidRDefault="00AC18F1" w:rsidP="00AC18F1">
      <w:pPr>
        <w:ind w:left="2160" w:hanging="2160"/>
        <w:rPr>
          <w:szCs w:val="24"/>
        </w:rPr>
      </w:pPr>
      <w:r w:rsidRPr="00E30CB7">
        <w:rPr>
          <w:b/>
          <w:szCs w:val="24"/>
          <w:u w:val="single"/>
        </w:rPr>
        <w:lastRenderedPageBreak/>
        <w:t>Glide Reflection:</w:t>
      </w:r>
      <w:r>
        <w:rPr>
          <w:szCs w:val="24"/>
        </w:rPr>
        <w:t xml:space="preserve">  </w:t>
      </w:r>
      <w:r w:rsidRPr="00E30CB7">
        <w:rPr>
          <w:szCs w:val="24"/>
        </w:rPr>
        <w:t xml:space="preserve"> a translation (</w:t>
      </w:r>
      <w:r>
        <w:rPr>
          <w:szCs w:val="24"/>
        </w:rPr>
        <w:t>glide) followed by a reflection</w:t>
      </w:r>
    </w:p>
    <w:p w:rsidR="00AC18F1" w:rsidRDefault="00AC18F1" w:rsidP="00AC18F1">
      <w:pPr>
        <w:ind w:left="2160" w:hanging="2160"/>
        <w:rPr>
          <w:szCs w:val="24"/>
        </w:rPr>
      </w:pPr>
      <w:r w:rsidRPr="00E30CB7">
        <w:rPr>
          <w:szCs w:val="24"/>
        </w:rPr>
        <w:t>A glide reflection changes orientation.  Why?</w:t>
      </w:r>
    </w:p>
    <w:p w:rsidR="00AC18F1" w:rsidRPr="00E30CB7" w:rsidRDefault="00AC18F1" w:rsidP="00AC18F1">
      <w:pPr>
        <w:outlineLvl w:val="0"/>
        <w:rPr>
          <w:szCs w:val="24"/>
        </w:rPr>
      </w:pPr>
      <w:r w:rsidRPr="00E30CB7">
        <w:rPr>
          <w:b/>
          <w:szCs w:val="24"/>
          <w:u w:val="single"/>
        </w:rPr>
        <w:t>Theorem:</w:t>
      </w:r>
      <w:r w:rsidRPr="00E30CB7">
        <w:rPr>
          <w:szCs w:val="24"/>
        </w:rPr>
        <w:tab/>
        <w:t>there are only 4 isometries</w:t>
      </w:r>
    </w:p>
    <w:p w:rsidR="00AC18F1" w:rsidRPr="00E30CB7" w:rsidRDefault="00AC18F1" w:rsidP="00AC18F1">
      <w:pPr>
        <w:numPr>
          <w:ilvl w:val="0"/>
          <w:numId w:val="27"/>
        </w:numPr>
        <w:tabs>
          <w:tab w:val="clear" w:pos="360"/>
          <w:tab w:val="num" w:pos="1080"/>
        </w:tabs>
        <w:spacing w:after="0" w:line="240" w:lineRule="auto"/>
        <w:ind w:left="1080"/>
        <w:rPr>
          <w:szCs w:val="24"/>
        </w:rPr>
      </w:pPr>
      <w:r w:rsidRPr="00E30CB7">
        <w:rPr>
          <w:szCs w:val="24"/>
        </w:rPr>
        <w:t>Reflection</w:t>
      </w:r>
      <w:r w:rsidRPr="00E30CB7">
        <w:rPr>
          <w:szCs w:val="24"/>
        </w:rPr>
        <w:tab/>
      </w:r>
    </w:p>
    <w:p w:rsidR="00AC18F1" w:rsidRPr="00E30CB7" w:rsidRDefault="00AC18F1" w:rsidP="00AC18F1">
      <w:pPr>
        <w:numPr>
          <w:ilvl w:val="0"/>
          <w:numId w:val="27"/>
        </w:numPr>
        <w:tabs>
          <w:tab w:val="clear" w:pos="360"/>
          <w:tab w:val="num" w:pos="1080"/>
        </w:tabs>
        <w:spacing w:after="0" w:line="240" w:lineRule="auto"/>
        <w:ind w:left="1080"/>
        <w:rPr>
          <w:szCs w:val="24"/>
        </w:rPr>
      </w:pPr>
      <w:r w:rsidRPr="00E30CB7">
        <w:rPr>
          <w:szCs w:val="24"/>
        </w:rPr>
        <w:t>Translation</w:t>
      </w:r>
      <w:r w:rsidRPr="00E30CB7">
        <w:rPr>
          <w:szCs w:val="24"/>
        </w:rPr>
        <w:tab/>
      </w:r>
    </w:p>
    <w:p w:rsidR="00AC18F1" w:rsidRPr="00E30CB7" w:rsidRDefault="00AC18F1" w:rsidP="00AC18F1">
      <w:pPr>
        <w:numPr>
          <w:ilvl w:val="0"/>
          <w:numId w:val="27"/>
        </w:numPr>
        <w:tabs>
          <w:tab w:val="clear" w:pos="360"/>
          <w:tab w:val="num" w:pos="1080"/>
        </w:tabs>
        <w:spacing w:after="0" w:line="240" w:lineRule="auto"/>
        <w:ind w:left="1080"/>
        <w:rPr>
          <w:szCs w:val="24"/>
        </w:rPr>
      </w:pPr>
      <w:r w:rsidRPr="00E30CB7">
        <w:rPr>
          <w:szCs w:val="24"/>
        </w:rPr>
        <w:t>Rotation</w:t>
      </w:r>
      <w:r w:rsidRPr="00E30CB7">
        <w:rPr>
          <w:szCs w:val="24"/>
        </w:rPr>
        <w:tab/>
      </w:r>
    </w:p>
    <w:p w:rsidR="00AC18F1" w:rsidRDefault="00AC18F1" w:rsidP="00AC18F1">
      <w:pPr>
        <w:numPr>
          <w:ilvl w:val="0"/>
          <w:numId w:val="27"/>
        </w:numPr>
        <w:tabs>
          <w:tab w:val="clear" w:pos="360"/>
          <w:tab w:val="num" w:pos="1080"/>
        </w:tabs>
        <w:spacing w:after="0" w:line="240" w:lineRule="auto"/>
        <w:ind w:left="1080"/>
        <w:rPr>
          <w:szCs w:val="24"/>
        </w:rPr>
      </w:pPr>
      <w:r w:rsidRPr="00E30CB7">
        <w:rPr>
          <w:szCs w:val="24"/>
        </w:rPr>
        <w:t>Glide reflection</w:t>
      </w:r>
    </w:p>
    <w:p w:rsidR="00AC18F1" w:rsidRDefault="00AC18F1" w:rsidP="00AC18F1">
      <w:pPr>
        <w:spacing w:after="0" w:line="240" w:lineRule="auto"/>
        <w:ind w:left="1080"/>
        <w:rPr>
          <w:szCs w:val="24"/>
        </w:rPr>
      </w:pPr>
    </w:p>
    <w:p w:rsidR="00AC18F1" w:rsidRPr="00E30CB7" w:rsidRDefault="00AC18F1" w:rsidP="00AC18F1">
      <w:pPr>
        <w:outlineLvl w:val="0"/>
        <w:rPr>
          <w:b/>
          <w:szCs w:val="24"/>
          <w:u w:val="single"/>
        </w:rPr>
      </w:pPr>
      <w:r w:rsidRPr="00E30CB7">
        <w:rPr>
          <w:b/>
          <w:szCs w:val="24"/>
          <w:u w:val="single"/>
        </w:rPr>
        <w:t>Glide Reflection:</w:t>
      </w:r>
    </w:p>
    <w:p w:rsidR="00AC18F1" w:rsidRPr="00E30CB7" w:rsidRDefault="00AC18F1" w:rsidP="00AC18F1">
      <w:pPr>
        <w:rPr>
          <w:szCs w:val="24"/>
        </w:rPr>
      </w:pPr>
      <w:r>
        <w:rPr>
          <w:szCs w:val="24"/>
        </w:rPr>
        <w:t>6</w:t>
      </w:r>
      <w:r w:rsidRPr="00E30CB7">
        <w:rPr>
          <w:szCs w:val="24"/>
        </w:rPr>
        <w:t>.</w:t>
      </w:r>
      <w:r w:rsidRPr="00E30CB7">
        <w:rPr>
          <w:szCs w:val="24"/>
        </w:rPr>
        <w:tab/>
        <w:t xml:space="preserve">A glide reflection has the glide (translation) T: (x, y) </w:t>
      </w:r>
      <w:r w:rsidRPr="00E30CB7">
        <w:rPr>
          <w:position w:val="-6"/>
          <w:szCs w:val="24"/>
        </w:rPr>
        <w:object w:dxaOrig="460" w:dyaOrig="320">
          <v:shape id="_x0000_i1036" type="#_x0000_t75" style="width:22.5pt;height:15.75pt" o:ole="" fillcolor="window">
            <v:imagedata r:id="rId11" o:title=""/>
          </v:shape>
          <o:OLEObject Type="Embed" ProgID="Equation.DSMT4" ShapeID="_x0000_i1036" DrawAspect="Content" ObjectID="_1547379123" r:id="rId25"/>
        </w:object>
      </w:r>
      <w:r w:rsidRPr="00E30CB7">
        <w:rPr>
          <w:szCs w:val="24"/>
        </w:rPr>
        <w:t xml:space="preserve"> (x – 2, y – 2)</w:t>
      </w:r>
      <w:r>
        <w:rPr>
          <w:szCs w:val="24"/>
        </w:rPr>
        <w:t>.</w:t>
      </w:r>
      <w:r w:rsidRPr="00E30CB7">
        <w:rPr>
          <w:szCs w:val="24"/>
        </w:rPr>
        <w:tab/>
      </w:r>
    </w:p>
    <w:p w:rsidR="00AC18F1" w:rsidRPr="00E30CB7" w:rsidRDefault="00AC18F1" w:rsidP="00AC18F1">
      <w:pPr>
        <w:ind w:firstLine="720"/>
        <w:rPr>
          <w:szCs w:val="24"/>
        </w:rPr>
      </w:pPr>
      <w:r w:rsidRPr="00E30CB7">
        <w:rPr>
          <w:szCs w:val="24"/>
        </w:rPr>
        <w:t>Its line of reflection is y = x</w:t>
      </w:r>
    </w:p>
    <w:p w:rsidR="00AC18F1" w:rsidRPr="00E30CB7" w:rsidRDefault="00AC18F1" w:rsidP="00AC18F1">
      <w:pPr>
        <w:ind w:firstLine="720"/>
        <w:rPr>
          <w:szCs w:val="24"/>
        </w:rPr>
      </w:pPr>
      <w:r w:rsidRPr="00E30CB7">
        <w:rPr>
          <w:szCs w:val="24"/>
        </w:rPr>
        <w:t>a.)</w:t>
      </w:r>
      <w:r w:rsidRPr="00E30CB7">
        <w:rPr>
          <w:szCs w:val="24"/>
        </w:rPr>
        <w:tab/>
        <w:t>Find the image P’  of  P(3, 5) under T.</w:t>
      </w:r>
    </w:p>
    <w:p w:rsidR="00AC18F1" w:rsidRPr="00E30CB7" w:rsidRDefault="00AC18F1" w:rsidP="00AC18F1">
      <w:pPr>
        <w:ind w:left="720"/>
        <w:rPr>
          <w:szCs w:val="24"/>
        </w:rPr>
      </w:pPr>
      <w:r w:rsidRPr="00E30CB7">
        <w:rPr>
          <w:szCs w:val="24"/>
        </w:rPr>
        <w:t>b.)</w:t>
      </w:r>
      <w:r w:rsidRPr="00E30CB7">
        <w:rPr>
          <w:szCs w:val="24"/>
        </w:rPr>
        <w:tab/>
        <w:t>Find the image P” of P’ under the reflection in line  y = x.</w:t>
      </w:r>
    </w:p>
    <w:p w:rsidR="00AC18F1" w:rsidRPr="00E30CB7" w:rsidRDefault="00AC18F1" w:rsidP="00AC18F1">
      <w:pPr>
        <w:ind w:firstLine="720"/>
        <w:rPr>
          <w:szCs w:val="24"/>
        </w:rPr>
      </w:pPr>
      <w:r w:rsidRPr="00E30CB7">
        <w:rPr>
          <w:szCs w:val="24"/>
        </w:rPr>
        <w:t>c.)</w:t>
      </w:r>
      <w:r w:rsidRPr="00E30CB7">
        <w:rPr>
          <w:szCs w:val="24"/>
        </w:rPr>
        <w:tab/>
        <w:t>Under the glide reflection, (x, y) is mapped into (?, ?) and then  into (?, ?)</w:t>
      </w:r>
    </w:p>
    <w:p w:rsidR="00AC18F1" w:rsidRDefault="00AC18F1" w:rsidP="00AC18F1">
      <w:pPr>
        <w:rPr>
          <w:szCs w:val="24"/>
        </w:rPr>
      </w:pPr>
    </w:p>
    <w:p w:rsidR="00AC18F1" w:rsidRPr="00E30CB7" w:rsidRDefault="00AC18F1" w:rsidP="00AC18F1">
      <w:pPr>
        <w:rPr>
          <w:szCs w:val="24"/>
        </w:rPr>
      </w:pPr>
      <w:r w:rsidRPr="00E30CB7">
        <w:rPr>
          <w:szCs w:val="24"/>
        </w:rPr>
        <w:t xml:space="preserve">A </w:t>
      </w:r>
      <w:r w:rsidRPr="00E30CB7">
        <w:rPr>
          <w:szCs w:val="24"/>
          <w:u w:val="single"/>
        </w:rPr>
        <w:t>glide reflection</w:t>
      </w:r>
      <w:r w:rsidRPr="00E30CB7">
        <w:rPr>
          <w:szCs w:val="24"/>
        </w:rPr>
        <w:t xml:space="preserve"> has translation T and reflection in the given line.</w:t>
      </w:r>
    </w:p>
    <w:p w:rsidR="00AC18F1" w:rsidRPr="00E30CB7" w:rsidRDefault="00AC18F1" w:rsidP="00AC18F1">
      <w:pPr>
        <w:ind w:firstLine="720"/>
        <w:rPr>
          <w:szCs w:val="24"/>
        </w:rPr>
      </w:pPr>
      <w:r w:rsidRPr="00E30CB7">
        <w:rPr>
          <w:szCs w:val="24"/>
        </w:rPr>
        <w:t>a.)</w:t>
      </w:r>
      <w:r w:rsidRPr="00E30CB7">
        <w:rPr>
          <w:szCs w:val="24"/>
        </w:rPr>
        <w:tab/>
        <w:t>Find the image P’ of P under T</w:t>
      </w:r>
    </w:p>
    <w:p w:rsidR="00AC18F1" w:rsidRPr="00E30CB7" w:rsidRDefault="00AC18F1" w:rsidP="00AC18F1">
      <w:pPr>
        <w:ind w:firstLine="720"/>
        <w:rPr>
          <w:szCs w:val="24"/>
        </w:rPr>
      </w:pPr>
      <w:r w:rsidRPr="00E30CB7">
        <w:rPr>
          <w:szCs w:val="24"/>
        </w:rPr>
        <w:t>b.)</w:t>
      </w:r>
      <w:r w:rsidRPr="00E30CB7">
        <w:rPr>
          <w:szCs w:val="24"/>
        </w:rPr>
        <w:tab/>
        <w:t>Find the image P” of P’ under reflection in the line</w:t>
      </w:r>
    </w:p>
    <w:p w:rsidR="00AC18F1" w:rsidRDefault="00AC18F1" w:rsidP="00AC18F1">
      <w:pPr>
        <w:ind w:left="1440" w:hanging="720"/>
        <w:rPr>
          <w:szCs w:val="24"/>
        </w:rPr>
      </w:pPr>
      <w:r w:rsidRPr="00E30CB7">
        <w:rPr>
          <w:szCs w:val="24"/>
        </w:rPr>
        <w:t>c.)</w:t>
      </w:r>
      <w:r w:rsidRPr="00E30CB7">
        <w:rPr>
          <w:szCs w:val="24"/>
        </w:rPr>
        <w:tab/>
        <w:t>Under the glide reflection, (x, y) is mapped to (?, ?) and then to (?, ?)</w:t>
      </w:r>
    </w:p>
    <w:p w:rsidR="00AC18F1" w:rsidRPr="00E30CB7" w:rsidRDefault="00AC18F1" w:rsidP="00AC18F1">
      <w:pPr>
        <w:ind w:left="1440" w:hanging="720"/>
        <w:rPr>
          <w:szCs w:val="24"/>
        </w:rPr>
      </w:pPr>
    </w:p>
    <w:p w:rsidR="00AC18F1" w:rsidRDefault="00AC18F1" w:rsidP="00AC18F1">
      <w:pPr>
        <w:rPr>
          <w:szCs w:val="24"/>
        </w:rPr>
      </w:pPr>
      <w:r>
        <w:rPr>
          <w:szCs w:val="24"/>
        </w:rPr>
        <w:t>7</w:t>
      </w:r>
      <w:r w:rsidRPr="00E30CB7">
        <w:rPr>
          <w:szCs w:val="24"/>
        </w:rPr>
        <w:t>.</w:t>
      </w:r>
      <w:r w:rsidRPr="00E30CB7">
        <w:rPr>
          <w:szCs w:val="24"/>
        </w:rPr>
        <w:tab/>
        <w:t xml:space="preserve">T: (x, y) </w:t>
      </w:r>
      <w:r w:rsidRPr="00E30CB7">
        <w:rPr>
          <w:position w:val="-6"/>
          <w:szCs w:val="24"/>
        </w:rPr>
        <w:object w:dxaOrig="460" w:dyaOrig="320">
          <v:shape id="_x0000_i1037" type="#_x0000_t75" style="width:22.5pt;height:15.75pt" o:ole="" fillcolor="window">
            <v:imagedata r:id="rId26" o:title=""/>
          </v:shape>
          <o:OLEObject Type="Embed" ProgID="Equation.DSMT4" ShapeID="_x0000_i1037" DrawAspect="Content" ObjectID="_1547379124" r:id="rId27"/>
        </w:object>
      </w:r>
      <w:r>
        <w:rPr>
          <w:szCs w:val="24"/>
        </w:rPr>
        <w:t xml:space="preserve">(x - </w:t>
      </w:r>
      <w:r w:rsidRPr="00E30CB7">
        <w:rPr>
          <w:szCs w:val="24"/>
        </w:rPr>
        <w:t>4, y + 4)</w:t>
      </w:r>
      <w:r w:rsidRPr="00E30CB7"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>8</w:t>
      </w:r>
      <w:r w:rsidRPr="00E30CB7">
        <w:rPr>
          <w:szCs w:val="24"/>
        </w:rPr>
        <w:t>.</w:t>
      </w:r>
      <w:r w:rsidRPr="00E30CB7">
        <w:rPr>
          <w:szCs w:val="24"/>
        </w:rPr>
        <w:tab/>
        <w:t xml:space="preserve">T: (x, y) </w:t>
      </w:r>
      <w:r w:rsidRPr="00E30CB7">
        <w:rPr>
          <w:position w:val="-6"/>
          <w:szCs w:val="24"/>
        </w:rPr>
        <w:object w:dxaOrig="460" w:dyaOrig="320">
          <v:shape id="_x0000_i1038" type="#_x0000_t75" style="width:22.5pt;height:15.75pt" o:ole="" fillcolor="window">
            <v:imagedata r:id="rId26" o:title=""/>
          </v:shape>
          <o:OLEObject Type="Embed" ProgID="Equation.DSMT4" ShapeID="_x0000_i1038" DrawAspect="Content" ObjectID="_1547379125" r:id="rId28"/>
        </w:object>
      </w:r>
      <w:r w:rsidRPr="00E30CB7">
        <w:rPr>
          <w:szCs w:val="24"/>
        </w:rPr>
        <w:t xml:space="preserve"> (x, y - 2)</w:t>
      </w:r>
    </w:p>
    <w:p w:rsidR="00AC18F1" w:rsidRPr="00E30CB7" w:rsidRDefault="00AC18F1" w:rsidP="00AC18F1">
      <w:pPr>
        <w:rPr>
          <w:szCs w:val="24"/>
        </w:rPr>
      </w:pPr>
      <w:bookmarkStart w:id="0" w:name="_GoBack"/>
      <w:r w:rsidRPr="00F46730">
        <w:rPr>
          <w:b/>
          <w:noProof/>
          <w:szCs w:val="24"/>
        </w:rPr>
        <w:drawing>
          <wp:anchor distT="0" distB="0" distL="114300" distR="114300" simplePos="0" relativeHeight="251766272" behindDoc="1" locked="0" layoutInCell="1" allowOverlap="1" wp14:anchorId="074AD280" wp14:editId="5C7A3A49">
            <wp:simplePos x="0" y="0"/>
            <wp:positionH relativeFrom="margin">
              <wp:posOffset>4248150</wp:posOffset>
            </wp:positionH>
            <wp:positionV relativeFrom="paragraph">
              <wp:posOffset>297180</wp:posOffset>
            </wp:positionV>
            <wp:extent cx="2711450" cy="2717800"/>
            <wp:effectExtent l="0" t="0" r="0" b="6350"/>
            <wp:wrapNone/>
            <wp:docPr id="5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 l="7863" t="14894" r="47328" b="2127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1450" cy="2717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bookmarkEnd w:id="0"/>
      <w:r w:rsidRPr="00E30CB7">
        <w:rPr>
          <w:szCs w:val="24"/>
        </w:rPr>
        <w:tab/>
        <w:t>Reflection line is: y = x</w: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Pr="00E30CB7">
        <w:rPr>
          <w:szCs w:val="24"/>
        </w:rPr>
        <w:t>Reflection line is: y-axis</w:t>
      </w:r>
    </w:p>
    <w:p w:rsidR="00AC18F1" w:rsidRPr="00E30CB7" w:rsidRDefault="00AC18F1" w:rsidP="00AC18F1">
      <w:pPr>
        <w:rPr>
          <w:szCs w:val="24"/>
        </w:rPr>
      </w:pPr>
      <w:r w:rsidRPr="00F46730">
        <w:rPr>
          <w:b/>
          <w:noProof/>
          <w:szCs w:val="24"/>
        </w:rPr>
        <w:drawing>
          <wp:anchor distT="0" distB="0" distL="114300" distR="114300" simplePos="0" relativeHeight="251765248" behindDoc="1" locked="0" layoutInCell="1" allowOverlap="1" wp14:anchorId="581AEECA" wp14:editId="1C47A748">
            <wp:simplePos x="0" y="0"/>
            <wp:positionH relativeFrom="margin">
              <wp:posOffset>228600</wp:posOffset>
            </wp:positionH>
            <wp:positionV relativeFrom="paragraph">
              <wp:posOffset>33020</wp:posOffset>
            </wp:positionV>
            <wp:extent cx="2711450" cy="2717800"/>
            <wp:effectExtent l="0" t="0" r="0" b="6350"/>
            <wp:wrapNone/>
            <wp:docPr id="4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 l="7863" t="14894" r="47328" b="2127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1450" cy="2717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E30CB7">
        <w:rPr>
          <w:szCs w:val="24"/>
        </w:rPr>
        <w:tab/>
        <w:t>P (4, 0)</w: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Pr="00E30CB7">
        <w:rPr>
          <w:szCs w:val="24"/>
        </w:rPr>
        <w:t xml:space="preserve">P (-1, </w:t>
      </w:r>
      <w:r>
        <w:rPr>
          <w:szCs w:val="24"/>
        </w:rPr>
        <w:t>5</w:t>
      </w:r>
      <w:r w:rsidRPr="00E30CB7">
        <w:rPr>
          <w:szCs w:val="24"/>
        </w:rPr>
        <w:t>)</w:t>
      </w:r>
    </w:p>
    <w:p w:rsidR="00AC18F1" w:rsidRPr="00E30CB7" w:rsidRDefault="00AC18F1" w:rsidP="00AC18F1">
      <w:pPr>
        <w:rPr>
          <w:szCs w:val="24"/>
        </w:rPr>
      </w:pPr>
    </w:p>
    <w:p w:rsidR="00AC18F1" w:rsidRPr="00E30CB7" w:rsidRDefault="00AC18F1" w:rsidP="00AC18F1">
      <w:pPr>
        <w:rPr>
          <w:szCs w:val="24"/>
        </w:rPr>
      </w:pPr>
    </w:p>
    <w:p w:rsidR="00AC18F1" w:rsidRDefault="00AC18F1" w:rsidP="00AC18F1">
      <w:pPr>
        <w:rPr>
          <w:szCs w:val="24"/>
        </w:rPr>
      </w:pPr>
    </w:p>
    <w:sectPr w:rsidR="00AC18F1" w:rsidSect="00C34813">
      <w:headerReference w:type="default" r:id="rId29"/>
      <w:type w:val="continuous"/>
      <w:pgSz w:w="12240" w:h="15840"/>
      <w:pgMar w:top="720" w:right="720" w:bottom="907" w:left="720" w:header="720" w:footer="432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350CA" w:rsidRDefault="00D350CA" w:rsidP="00732630">
      <w:pPr>
        <w:spacing w:after="0" w:line="240" w:lineRule="auto"/>
      </w:pPr>
      <w:r>
        <w:separator/>
      </w:r>
    </w:p>
  </w:endnote>
  <w:endnote w:type="continuationSeparator" w:id="0">
    <w:p w:rsidR="00D350CA" w:rsidRDefault="00D350CA" w:rsidP="0073263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cript MT Bold">
    <w:panose1 w:val="03040602040607080904"/>
    <w:charset w:val="00"/>
    <w:family w:val="script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350CA" w:rsidRDefault="00D350CA" w:rsidP="00732630">
      <w:pPr>
        <w:spacing w:after="0" w:line="240" w:lineRule="auto"/>
      </w:pPr>
      <w:r>
        <w:separator/>
      </w:r>
    </w:p>
  </w:footnote>
  <w:footnote w:type="continuationSeparator" w:id="0">
    <w:p w:rsidR="00D350CA" w:rsidRDefault="00D350CA" w:rsidP="0073263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F2E02" w:rsidRPr="003B2A77" w:rsidRDefault="00BF2E02" w:rsidP="00BF2E02">
    <w:pPr>
      <w:pStyle w:val="Header"/>
      <w:rPr>
        <w:b/>
        <w:sz w:val="30"/>
        <w:szCs w:val="30"/>
      </w:rPr>
    </w:pPr>
    <w:r w:rsidRPr="003B2A77">
      <w:rPr>
        <w:b/>
        <w:sz w:val="30"/>
        <w:szCs w:val="30"/>
      </w:rPr>
      <w:t>Unit 1 NOTES</w:t>
    </w:r>
    <w:r w:rsidRPr="003B2A77">
      <w:rPr>
        <w:b/>
        <w:sz w:val="30"/>
        <w:szCs w:val="30"/>
      </w:rPr>
      <w:tab/>
      <w:t>NC Math 2</w:t>
    </w:r>
    <w:r w:rsidRPr="003B2A77">
      <w:rPr>
        <w:b/>
        <w:sz w:val="30"/>
        <w:szCs w:val="30"/>
      </w:rPr>
      <w:tab/>
    </w:r>
    <w:r w:rsidRPr="003B2A77">
      <w:rPr>
        <w:b/>
        <w:sz w:val="30"/>
        <w:szCs w:val="30"/>
      </w:rPr>
      <w:tab/>
    </w:r>
    <w:r w:rsidRPr="003B2A77">
      <w:rPr>
        <w:b/>
        <w:sz w:val="30"/>
        <w:szCs w:val="30"/>
      </w:rPr>
      <w:fldChar w:fldCharType="begin"/>
    </w:r>
    <w:r w:rsidRPr="003B2A77">
      <w:rPr>
        <w:b/>
        <w:sz w:val="30"/>
        <w:szCs w:val="30"/>
      </w:rPr>
      <w:instrText xml:space="preserve"> PAGE   \* MERGEFORMAT </w:instrText>
    </w:r>
    <w:r w:rsidRPr="003B2A77">
      <w:rPr>
        <w:b/>
        <w:sz w:val="30"/>
        <w:szCs w:val="30"/>
      </w:rPr>
      <w:fldChar w:fldCharType="separate"/>
    </w:r>
    <w:r w:rsidR="00AC18F1">
      <w:rPr>
        <w:b/>
        <w:noProof/>
        <w:sz w:val="30"/>
        <w:szCs w:val="30"/>
      </w:rPr>
      <w:t>4</w:t>
    </w:r>
    <w:r w:rsidRPr="003B2A77">
      <w:rPr>
        <w:b/>
        <w:sz w:val="30"/>
        <w:szCs w:val="30"/>
      </w:rPr>
      <w:fldChar w:fldCharType="end"/>
    </w:r>
  </w:p>
  <w:p w:rsidR="00BF2E02" w:rsidRPr="00BF2E02" w:rsidRDefault="00BF2E02">
    <w:pPr>
      <w:pStyle w:val="Header"/>
      <w:rPr>
        <w:sz w:val="12"/>
        <w:szCs w:val="12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46B3325"/>
    <w:multiLevelType w:val="hybridMultilevel"/>
    <w:tmpl w:val="B1CA2E08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F0B5C6E"/>
    <w:multiLevelType w:val="hybridMultilevel"/>
    <w:tmpl w:val="5082EE36"/>
    <w:lvl w:ilvl="0" w:tplc="92B21934">
      <w:start w:val="1"/>
      <w:numFmt w:val="decimal"/>
      <w:lvlText w:val="%1)"/>
      <w:lvlJc w:val="left"/>
      <w:pPr>
        <w:ind w:left="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2" w15:restartNumberingAfterBreak="0">
    <w:nsid w:val="11FC2D4F"/>
    <w:multiLevelType w:val="hybridMultilevel"/>
    <w:tmpl w:val="4BAC6B34"/>
    <w:lvl w:ilvl="0" w:tplc="3696688C">
      <w:start w:val="1"/>
      <w:numFmt w:val="decimal"/>
      <w:lvlText w:val="%1)"/>
      <w:lvlJc w:val="left"/>
      <w:pPr>
        <w:ind w:left="61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35" w:hanging="360"/>
      </w:pPr>
    </w:lvl>
    <w:lvl w:ilvl="2" w:tplc="0409001B" w:tentative="1">
      <w:start w:val="1"/>
      <w:numFmt w:val="lowerRoman"/>
      <w:lvlText w:val="%3."/>
      <w:lvlJc w:val="right"/>
      <w:pPr>
        <w:ind w:left="2055" w:hanging="180"/>
      </w:pPr>
    </w:lvl>
    <w:lvl w:ilvl="3" w:tplc="0409000F" w:tentative="1">
      <w:start w:val="1"/>
      <w:numFmt w:val="decimal"/>
      <w:lvlText w:val="%4."/>
      <w:lvlJc w:val="left"/>
      <w:pPr>
        <w:ind w:left="2775" w:hanging="360"/>
      </w:pPr>
    </w:lvl>
    <w:lvl w:ilvl="4" w:tplc="04090019" w:tentative="1">
      <w:start w:val="1"/>
      <w:numFmt w:val="lowerLetter"/>
      <w:lvlText w:val="%5."/>
      <w:lvlJc w:val="left"/>
      <w:pPr>
        <w:ind w:left="3495" w:hanging="360"/>
      </w:pPr>
    </w:lvl>
    <w:lvl w:ilvl="5" w:tplc="0409001B" w:tentative="1">
      <w:start w:val="1"/>
      <w:numFmt w:val="lowerRoman"/>
      <w:lvlText w:val="%6."/>
      <w:lvlJc w:val="right"/>
      <w:pPr>
        <w:ind w:left="4215" w:hanging="180"/>
      </w:pPr>
    </w:lvl>
    <w:lvl w:ilvl="6" w:tplc="0409000F" w:tentative="1">
      <w:start w:val="1"/>
      <w:numFmt w:val="decimal"/>
      <w:lvlText w:val="%7."/>
      <w:lvlJc w:val="left"/>
      <w:pPr>
        <w:ind w:left="4935" w:hanging="360"/>
      </w:pPr>
    </w:lvl>
    <w:lvl w:ilvl="7" w:tplc="04090019" w:tentative="1">
      <w:start w:val="1"/>
      <w:numFmt w:val="lowerLetter"/>
      <w:lvlText w:val="%8."/>
      <w:lvlJc w:val="left"/>
      <w:pPr>
        <w:ind w:left="5655" w:hanging="360"/>
      </w:pPr>
    </w:lvl>
    <w:lvl w:ilvl="8" w:tplc="0409001B" w:tentative="1">
      <w:start w:val="1"/>
      <w:numFmt w:val="lowerRoman"/>
      <w:lvlText w:val="%9."/>
      <w:lvlJc w:val="right"/>
      <w:pPr>
        <w:ind w:left="6375" w:hanging="180"/>
      </w:pPr>
    </w:lvl>
  </w:abstractNum>
  <w:abstractNum w:abstractNumId="3" w15:restartNumberingAfterBreak="0">
    <w:nsid w:val="175E1B85"/>
    <w:multiLevelType w:val="hybridMultilevel"/>
    <w:tmpl w:val="675A756A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20312D13"/>
    <w:multiLevelType w:val="hybridMultilevel"/>
    <w:tmpl w:val="2B329A1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9084933"/>
    <w:multiLevelType w:val="hybridMultilevel"/>
    <w:tmpl w:val="FF341FFE"/>
    <w:lvl w:ilvl="0" w:tplc="85709E9A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1B817E2"/>
    <w:multiLevelType w:val="hybridMultilevel"/>
    <w:tmpl w:val="D79AB69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88871F6"/>
    <w:multiLevelType w:val="hybridMultilevel"/>
    <w:tmpl w:val="B8A66484"/>
    <w:lvl w:ilvl="0" w:tplc="F1C252A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399C5DDF"/>
    <w:multiLevelType w:val="hybridMultilevel"/>
    <w:tmpl w:val="87229C0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D150C4C"/>
    <w:multiLevelType w:val="hybridMultilevel"/>
    <w:tmpl w:val="E3C0CB9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D534CBC"/>
    <w:multiLevelType w:val="hybridMultilevel"/>
    <w:tmpl w:val="55C84760"/>
    <w:lvl w:ilvl="0" w:tplc="04090011">
      <w:start w:val="1"/>
      <w:numFmt w:val="decimal"/>
      <w:lvlText w:val="%1)"/>
      <w:lvlJc w:val="left"/>
      <w:pPr>
        <w:ind w:left="66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73174FA"/>
    <w:multiLevelType w:val="hybridMultilevel"/>
    <w:tmpl w:val="FBD01A28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4B3E4B52"/>
    <w:multiLevelType w:val="hybridMultilevel"/>
    <w:tmpl w:val="DF94C5AA"/>
    <w:lvl w:ilvl="0" w:tplc="EDCC2AF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4EE61285"/>
    <w:multiLevelType w:val="hybridMultilevel"/>
    <w:tmpl w:val="823EF46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50951F27"/>
    <w:multiLevelType w:val="hybridMultilevel"/>
    <w:tmpl w:val="B0A0848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17112A1"/>
    <w:multiLevelType w:val="hybridMultilevel"/>
    <w:tmpl w:val="D234B50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42F56D7"/>
    <w:multiLevelType w:val="hybridMultilevel"/>
    <w:tmpl w:val="6720B972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58394826"/>
    <w:multiLevelType w:val="hybridMultilevel"/>
    <w:tmpl w:val="C0D2BFCC"/>
    <w:lvl w:ilvl="0" w:tplc="72362000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B7C3480"/>
    <w:multiLevelType w:val="hybridMultilevel"/>
    <w:tmpl w:val="AB2EA5B6"/>
    <w:lvl w:ilvl="0" w:tplc="2066568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F7A6A62"/>
    <w:multiLevelType w:val="singleLevel"/>
    <w:tmpl w:val="1152CC7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0" w15:restartNumberingAfterBreak="0">
    <w:nsid w:val="72613976"/>
    <w:multiLevelType w:val="hybridMultilevel"/>
    <w:tmpl w:val="AC4664D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65B6485"/>
    <w:multiLevelType w:val="hybridMultilevel"/>
    <w:tmpl w:val="C9ECE6CC"/>
    <w:lvl w:ilvl="0" w:tplc="C9B80BDE">
      <w:start w:val="1"/>
      <w:numFmt w:val="decimal"/>
      <w:lvlText w:val="%1."/>
      <w:lvlJc w:val="left"/>
      <w:pPr>
        <w:ind w:left="720" w:hanging="360"/>
      </w:pPr>
      <w:rPr>
        <w:rFonts w:asciiTheme="minorHAnsi" w:hAnsiTheme="minorHAnsi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9E75EB3"/>
    <w:multiLevelType w:val="hybridMultilevel"/>
    <w:tmpl w:val="BDA0517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9FE5BF3"/>
    <w:multiLevelType w:val="hybridMultilevel"/>
    <w:tmpl w:val="4A44731C"/>
    <w:lvl w:ilvl="0" w:tplc="D3B8EA26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25" w:hanging="360"/>
      </w:pPr>
    </w:lvl>
    <w:lvl w:ilvl="2" w:tplc="0409001B" w:tentative="1">
      <w:start w:val="1"/>
      <w:numFmt w:val="lowerRoman"/>
      <w:lvlText w:val="%3."/>
      <w:lvlJc w:val="right"/>
      <w:pPr>
        <w:ind w:left="1845" w:hanging="180"/>
      </w:pPr>
    </w:lvl>
    <w:lvl w:ilvl="3" w:tplc="0409000F" w:tentative="1">
      <w:start w:val="1"/>
      <w:numFmt w:val="decimal"/>
      <w:lvlText w:val="%4."/>
      <w:lvlJc w:val="left"/>
      <w:pPr>
        <w:ind w:left="2565" w:hanging="360"/>
      </w:pPr>
    </w:lvl>
    <w:lvl w:ilvl="4" w:tplc="04090019" w:tentative="1">
      <w:start w:val="1"/>
      <w:numFmt w:val="lowerLetter"/>
      <w:lvlText w:val="%5."/>
      <w:lvlJc w:val="left"/>
      <w:pPr>
        <w:ind w:left="3285" w:hanging="360"/>
      </w:pPr>
    </w:lvl>
    <w:lvl w:ilvl="5" w:tplc="0409001B" w:tentative="1">
      <w:start w:val="1"/>
      <w:numFmt w:val="lowerRoman"/>
      <w:lvlText w:val="%6."/>
      <w:lvlJc w:val="right"/>
      <w:pPr>
        <w:ind w:left="4005" w:hanging="180"/>
      </w:pPr>
    </w:lvl>
    <w:lvl w:ilvl="6" w:tplc="0409000F" w:tentative="1">
      <w:start w:val="1"/>
      <w:numFmt w:val="decimal"/>
      <w:lvlText w:val="%7."/>
      <w:lvlJc w:val="left"/>
      <w:pPr>
        <w:ind w:left="4725" w:hanging="360"/>
      </w:pPr>
    </w:lvl>
    <w:lvl w:ilvl="7" w:tplc="04090019" w:tentative="1">
      <w:start w:val="1"/>
      <w:numFmt w:val="lowerLetter"/>
      <w:lvlText w:val="%8."/>
      <w:lvlJc w:val="left"/>
      <w:pPr>
        <w:ind w:left="5445" w:hanging="360"/>
      </w:pPr>
    </w:lvl>
    <w:lvl w:ilvl="8" w:tplc="0409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24" w15:restartNumberingAfterBreak="0">
    <w:nsid w:val="7B0409F8"/>
    <w:multiLevelType w:val="hybridMultilevel"/>
    <w:tmpl w:val="0F988BDC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 w15:restartNumberingAfterBreak="0">
    <w:nsid w:val="7C5776D1"/>
    <w:multiLevelType w:val="hybridMultilevel"/>
    <w:tmpl w:val="8C58AC0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ECA54E3"/>
    <w:multiLevelType w:val="hybridMultilevel"/>
    <w:tmpl w:val="9D9609C4"/>
    <w:lvl w:ilvl="0" w:tplc="04685CCA">
      <w:start w:val="1"/>
      <w:numFmt w:val="decimal"/>
      <w:lvlText w:val="%1."/>
      <w:lvlJc w:val="left"/>
      <w:pPr>
        <w:ind w:left="720" w:hanging="360"/>
      </w:pPr>
      <w:rPr>
        <w:rFonts w:ascii="Comic Sans MS" w:eastAsiaTheme="minorEastAsia" w:hAnsi="Comic Sans MS" w:hint="default"/>
        <w:b w:val="0"/>
        <w:sz w:val="21"/>
        <w:szCs w:val="2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6"/>
  </w:num>
  <w:num w:numId="3">
    <w:abstractNumId w:val="20"/>
  </w:num>
  <w:num w:numId="4">
    <w:abstractNumId w:val="23"/>
  </w:num>
  <w:num w:numId="5">
    <w:abstractNumId w:val="14"/>
  </w:num>
  <w:num w:numId="6">
    <w:abstractNumId w:val="0"/>
  </w:num>
  <w:num w:numId="7">
    <w:abstractNumId w:val="21"/>
  </w:num>
  <w:num w:numId="8">
    <w:abstractNumId w:val="25"/>
  </w:num>
  <w:num w:numId="9">
    <w:abstractNumId w:val="2"/>
  </w:num>
  <w:num w:numId="10">
    <w:abstractNumId w:val="4"/>
  </w:num>
  <w:num w:numId="11">
    <w:abstractNumId w:val="24"/>
  </w:num>
  <w:num w:numId="12">
    <w:abstractNumId w:val="16"/>
  </w:num>
  <w:num w:numId="13">
    <w:abstractNumId w:val="18"/>
  </w:num>
  <w:num w:numId="14">
    <w:abstractNumId w:val="3"/>
  </w:num>
  <w:num w:numId="15">
    <w:abstractNumId w:val="22"/>
  </w:num>
  <w:num w:numId="16">
    <w:abstractNumId w:val="12"/>
  </w:num>
  <w:num w:numId="17">
    <w:abstractNumId w:val="26"/>
  </w:num>
  <w:num w:numId="18">
    <w:abstractNumId w:val="7"/>
  </w:num>
  <w:num w:numId="19">
    <w:abstractNumId w:val="10"/>
  </w:num>
  <w:num w:numId="20">
    <w:abstractNumId w:val="11"/>
  </w:num>
  <w:num w:numId="21">
    <w:abstractNumId w:val="1"/>
  </w:num>
  <w:num w:numId="22">
    <w:abstractNumId w:val="15"/>
  </w:num>
  <w:num w:numId="23">
    <w:abstractNumId w:val="9"/>
  </w:num>
  <w:num w:numId="24">
    <w:abstractNumId w:val="5"/>
  </w:num>
  <w:num w:numId="25">
    <w:abstractNumId w:val="8"/>
  </w:num>
  <w:num w:numId="26">
    <w:abstractNumId w:val="17"/>
  </w:num>
  <w:num w:numId="27">
    <w:abstractNumId w:val="19"/>
  </w:num>
  <w:numIdMacAtCleanup w:val="2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B0B0B"/>
    <w:rsid w:val="00004782"/>
    <w:rsid w:val="00005365"/>
    <w:rsid w:val="00007DAB"/>
    <w:rsid w:val="000104FB"/>
    <w:rsid w:val="000116EA"/>
    <w:rsid w:val="00020897"/>
    <w:rsid w:val="000301EE"/>
    <w:rsid w:val="00041648"/>
    <w:rsid w:val="00045510"/>
    <w:rsid w:val="0006251E"/>
    <w:rsid w:val="00067C59"/>
    <w:rsid w:val="00081827"/>
    <w:rsid w:val="000839B8"/>
    <w:rsid w:val="00085EA6"/>
    <w:rsid w:val="00094CF6"/>
    <w:rsid w:val="00095313"/>
    <w:rsid w:val="000A02BE"/>
    <w:rsid w:val="000C012E"/>
    <w:rsid w:val="000C2BE9"/>
    <w:rsid w:val="000C46C5"/>
    <w:rsid w:val="000C5C52"/>
    <w:rsid w:val="000D4AB5"/>
    <w:rsid w:val="000D774E"/>
    <w:rsid w:val="000E32F6"/>
    <w:rsid w:val="000F47E9"/>
    <w:rsid w:val="000F5725"/>
    <w:rsid w:val="00112AAD"/>
    <w:rsid w:val="001136FD"/>
    <w:rsid w:val="00122A84"/>
    <w:rsid w:val="00124D24"/>
    <w:rsid w:val="00160A08"/>
    <w:rsid w:val="00160C7E"/>
    <w:rsid w:val="00161DE4"/>
    <w:rsid w:val="00163D63"/>
    <w:rsid w:val="00164E27"/>
    <w:rsid w:val="001653DD"/>
    <w:rsid w:val="0017194A"/>
    <w:rsid w:val="00171E37"/>
    <w:rsid w:val="00181EBA"/>
    <w:rsid w:val="00183172"/>
    <w:rsid w:val="001849C4"/>
    <w:rsid w:val="00187874"/>
    <w:rsid w:val="00190ED7"/>
    <w:rsid w:val="00196FA3"/>
    <w:rsid w:val="001A0308"/>
    <w:rsid w:val="001B1FB9"/>
    <w:rsid w:val="001B412F"/>
    <w:rsid w:val="001B51EB"/>
    <w:rsid w:val="001C2FF4"/>
    <w:rsid w:val="001C360E"/>
    <w:rsid w:val="001C5B99"/>
    <w:rsid w:val="001E06F0"/>
    <w:rsid w:val="001E1579"/>
    <w:rsid w:val="001E3913"/>
    <w:rsid w:val="001E43C4"/>
    <w:rsid w:val="001E6040"/>
    <w:rsid w:val="00204EB6"/>
    <w:rsid w:val="0020689B"/>
    <w:rsid w:val="00230A39"/>
    <w:rsid w:val="00234AA9"/>
    <w:rsid w:val="0024083B"/>
    <w:rsid w:val="0024721B"/>
    <w:rsid w:val="0025354E"/>
    <w:rsid w:val="00257833"/>
    <w:rsid w:val="00276963"/>
    <w:rsid w:val="00284683"/>
    <w:rsid w:val="00286FDB"/>
    <w:rsid w:val="00290DFE"/>
    <w:rsid w:val="002A10AD"/>
    <w:rsid w:val="002B79F5"/>
    <w:rsid w:val="002C237E"/>
    <w:rsid w:val="002C23CD"/>
    <w:rsid w:val="002C31AB"/>
    <w:rsid w:val="002D2F46"/>
    <w:rsid w:val="002E390D"/>
    <w:rsid w:val="002F0FC0"/>
    <w:rsid w:val="002F1A68"/>
    <w:rsid w:val="00301544"/>
    <w:rsid w:val="00301581"/>
    <w:rsid w:val="0030370B"/>
    <w:rsid w:val="00317312"/>
    <w:rsid w:val="0032247F"/>
    <w:rsid w:val="00325A83"/>
    <w:rsid w:val="003269DD"/>
    <w:rsid w:val="00326AF2"/>
    <w:rsid w:val="00346230"/>
    <w:rsid w:val="003479F3"/>
    <w:rsid w:val="003574A6"/>
    <w:rsid w:val="00367AE7"/>
    <w:rsid w:val="00370280"/>
    <w:rsid w:val="00370C9A"/>
    <w:rsid w:val="00373183"/>
    <w:rsid w:val="003751FB"/>
    <w:rsid w:val="00391966"/>
    <w:rsid w:val="003939F3"/>
    <w:rsid w:val="00397784"/>
    <w:rsid w:val="00397CAB"/>
    <w:rsid w:val="003B24B6"/>
    <w:rsid w:val="003B77DC"/>
    <w:rsid w:val="003C08B4"/>
    <w:rsid w:val="003C638E"/>
    <w:rsid w:val="003C7E39"/>
    <w:rsid w:val="003D7E7C"/>
    <w:rsid w:val="003E06E0"/>
    <w:rsid w:val="003E752C"/>
    <w:rsid w:val="003F04AA"/>
    <w:rsid w:val="003F4E72"/>
    <w:rsid w:val="0040295D"/>
    <w:rsid w:val="00403E53"/>
    <w:rsid w:val="00416A4D"/>
    <w:rsid w:val="00430E8B"/>
    <w:rsid w:val="00436034"/>
    <w:rsid w:val="00437E9B"/>
    <w:rsid w:val="004402CA"/>
    <w:rsid w:val="00462C11"/>
    <w:rsid w:val="00465E05"/>
    <w:rsid w:val="004679C6"/>
    <w:rsid w:val="00470D1E"/>
    <w:rsid w:val="00476B93"/>
    <w:rsid w:val="004843C4"/>
    <w:rsid w:val="004910BA"/>
    <w:rsid w:val="004940E8"/>
    <w:rsid w:val="0049761F"/>
    <w:rsid w:val="004A25C5"/>
    <w:rsid w:val="004B209B"/>
    <w:rsid w:val="004B288C"/>
    <w:rsid w:val="004B479B"/>
    <w:rsid w:val="004B5CA8"/>
    <w:rsid w:val="004B7227"/>
    <w:rsid w:val="004C017D"/>
    <w:rsid w:val="004C2621"/>
    <w:rsid w:val="004D03F5"/>
    <w:rsid w:val="004D0622"/>
    <w:rsid w:val="004D2048"/>
    <w:rsid w:val="004D758B"/>
    <w:rsid w:val="004E37BF"/>
    <w:rsid w:val="004E5E1A"/>
    <w:rsid w:val="004E6003"/>
    <w:rsid w:val="00500C97"/>
    <w:rsid w:val="00504DC6"/>
    <w:rsid w:val="005073B0"/>
    <w:rsid w:val="00510650"/>
    <w:rsid w:val="00511204"/>
    <w:rsid w:val="00513853"/>
    <w:rsid w:val="00513A17"/>
    <w:rsid w:val="00513E5C"/>
    <w:rsid w:val="0051531D"/>
    <w:rsid w:val="005279FE"/>
    <w:rsid w:val="005302BE"/>
    <w:rsid w:val="00534DBA"/>
    <w:rsid w:val="005355B7"/>
    <w:rsid w:val="005460EC"/>
    <w:rsid w:val="00553006"/>
    <w:rsid w:val="00586F77"/>
    <w:rsid w:val="00590299"/>
    <w:rsid w:val="00593FBA"/>
    <w:rsid w:val="005C1FCB"/>
    <w:rsid w:val="005C501E"/>
    <w:rsid w:val="005C5189"/>
    <w:rsid w:val="005D0B02"/>
    <w:rsid w:val="005D3213"/>
    <w:rsid w:val="005F279E"/>
    <w:rsid w:val="005F338E"/>
    <w:rsid w:val="005F4F3F"/>
    <w:rsid w:val="005F5DE7"/>
    <w:rsid w:val="005F6255"/>
    <w:rsid w:val="006000C4"/>
    <w:rsid w:val="00605112"/>
    <w:rsid w:val="006053EB"/>
    <w:rsid w:val="006066E1"/>
    <w:rsid w:val="006066F6"/>
    <w:rsid w:val="00606EB3"/>
    <w:rsid w:val="006075EC"/>
    <w:rsid w:val="00607C90"/>
    <w:rsid w:val="00610211"/>
    <w:rsid w:val="00626278"/>
    <w:rsid w:val="00630C16"/>
    <w:rsid w:val="00636E63"/>
    <w:rsid w:val="00637169"/>
    <w:rsid w:val="006464E3"/>
    <w:rsid w:val="0066007F"/>
    <w:rsid w:val="00673587"/>
    <w:rsid w:val="00682503"/>
    <w:rsid w:val="006849D2"/>
    <w:rsid w:val="0068729E"/>
    <w:rsid w:val="006A28EA"/>
    <w:rsid w:val="006B0B0B"/>
    <w:rsid w:val="006B690D"/>
    <w:rsid w:val="006D0D57"/>
    <w:rsid w:val="006D17C4"/>
    <w:rsid w:val="006D5352"/>
    <w:rsid w:val="006D5675"/>
    <w:rsid w:val="006E19EC"/>
    <w:rsid w:val="006F0B5C"/>
    <w:rsid w:val="00706C76"/>
    <w:rsid w:val="007158DA"/>
    <w:rsid w:val="007220E7"/>
    <w:rsid w:val="00726831"/>
    <w:rsid w:val="00732630"/>
    <w:rsid w:val="0073376D"/>
    <w:rsid w:val="00734FB2"/>
    <w:rsid w:val="00750858"/>
    <w:rsid w:val="00752AA6"/>
    <w:rsid w:val="00754C2D"/>
    <w:rsid w:val="007616AF"/>
    <w:rsid w:val="00777574"/>
    <w:rsid w:val="00783DF0"/>
    <w:rsid w:val="007845C3"/>
    <w:rsid w:val="007A0B7C"/>
    <w:rsid w:val="007A1FC0"/>
    <w:rsid w:val="007A2261"/>
    <w:rsid w:val="007A63AB"/>
    <w:rsid w:val="007B04F5"/>
    <w:rsid w:val="007B070B"/>
    <w:rsid w:val="007B119F"/>
    <w:rsid w:val="007B1B34"/>
    <w:rsid w:val="007B4C1A"/>
    <w:rsid w:val="007B7143"/>
    <w:rsid w:val="007C1A96"/>
    <w:rsid w:val="007C531C"/>
    <w:rsid w:val="007E367F"/>
    <w:rsid w:val="007E4B24"/>
    <w:rsid w:val="007F0E0B"/>
    <w:rsid w:val="007F132E"/>
    <w:rsid w:val="007F7B12"/>
    <w:rsid w:val="00817D88"/>
    <w:rsid w:val="00822960"/>
    <w:rsid w:val="00825081"/>
    <w:rsid w:val="00825F4B"/>
    <w:rsid w:val="00833DEE"/>
    <w:rsid w:val="0084204B"/>
    <w:rsid w:val="008544B2"/>
    <w:rsid w:val="0085648E"/>
    <w:rsid w:val="008577E6"/>
    <w:rsid w:val="0086159A"/>
    <w:rsid w:val="008655C5"/>
    <w:rsid w:val="0089798F"/>
    <w:rsid w:val="008A3672"/>
    <w:rsid w:val="008B3D91"/>
    <w:rsid w:val="008B4284"/>
    <w:rsid w:val="008C52FC"/>
    <w:rsid w:val="008C5DD1"/>
    <w:rsid w:val="008C6D00"/>
    <w:rsid w:val="008D52FE"/>
    <w:rsid w:val="008D7133"/>
    <w:rsid w:val="008F3FA7"/>
    <w:rsid w:val="008F4FD8"/>
    <w:rsid w:val="00910BCB"/>
    <w:rsid w:val="00942242"/>
    <w:rsid w:val="009424CC"/>
    <w:rsid w:val="0095005D"/>
    <w:rsid w:val="0095280D"/>
    <w:rsid w:val="009544BA"/>
    <w:rsid w:val="00954D48"/>
    <w:rsid w:val="00961D16"/>
    <w:rsid w:val="009620EE"/>
    <w:rsid w:val="00963758"/>
    <w:rsid w:val="00971675"/>
    <w:rsid w:val="00973ABA"/>
    <w:rsid w:val="00996208"/>
    <w:rsid w:val="009B1A06"/>
    <w:rsid w:val="009B6C09"/>
    <w:rsid w:val="009C1559"/>
    <w:rsid w:val="009C50C3"/>
    <w:rsid w:val="009C61FB"/>
    <w:rsid w:val="009E35E5"/>
    <w:rsid w:val="009E367E"/>
    <w:rsid w:val="009E5DFA"/>
    <w:rsid w:val="009F2FBB"/>
    <w:rsid w:val="00A10899"/>
    <w:rsid w:val="00A11F85"/>
    <w:rsid w:val="00A127DB"/>
    <w:rsid w:val="00A20C5F"/>
    <w:rsid w:val="00A2571D"/>
    <w:rsid w:val="00A261DE"/>
    <w:rsid w:val="00A274D3"/>
    <w:rsid w:val="00A35848"/>
    <w:rsid w:val="00A40D66"/>
    <w:rsid w:val="00A4755B"/>
    <w:rsid w:val="00A66F75"/>
    <w:rsid w:val="00A677FC"/>
    <w:rsid w:val="00A716E4"/>
    <w:rsid w:val="00A82DB7"/>
    <w:rsid w:val="00A8711B"/>
    <w:rsid w:val="00A94232"/>
    <w:rsid w:val="00A96593"/>
    <w:rsid w:val="00A96829"/>
    <w:rsid w:val="00AA1994"/>
    <w:rsid w:val="00AA1D74"/>
    <w:rsid w:val="00AB1734"/>
    <w:rsid w:val="00AB563A"/>
    <w:rsid w:val="00AB57D1"/>
    <w:rsid w:val="00AB78BB"/>
    <w:rsid w:val="00AB7923"/>
    <w:rsid w:val="00AC18F1"/>
    <w:rsid w:val="00AC4DFC"/>
    <w:rsid w:val="00AC6CFA"/>
    <w:rsid w:val="00AC75C4"/>
    <w:rsid w:val="00AD6130"/>
    <w:rsid w:val="00AE19FE"/>
    <w:rsid w:val="00AE65FE"/>
    <w:rsid w:val="00AE7EBD"/>
    <w:rsid w:val="00AF21EA"/>
    <w:rsid w:val="00AF5C96"/>
    <w:rsid w:val="00AF6BF1"/>
    <w:rsid w:val="00B05F98"/>
    <w:rsid w:val="00B10C85"/>
    <w:rsid w:val="00B152E5"/>
    <w:rsid w:val="00B27121"/>
    <w:rsid w:val="00B37F42"/>
    <w:rsid w:val="00B42118"/>
    <w:rsid w:val="00B4298C"/>
    <w:rsid w:val="00B448BF"/>
    <w:rsid w:val="00B45DC3"/>
    <w:rsid w:val="00B52AFA"/>
    <w:rsid w:val="00B60481"/>
    <w:rsid w:val="00B61B53"/>
    <w:rsid w:val="00B62FA5"/>
    <w:rsid w:val="00B666AA"/>
    <w:rsid w:val="00B73281"/>
    <w:rsid w:val="00B758CE"/>
    <w:rsid w:val="00B843C9"/>
    <w:rsid w:val="00B86CE1"/>
    <w:rsid w:val="00B9063E"/>
    <w:rsid w:val="00B9304A"/>
    <w:rsid w:val="00B934E5"/>
    <w:rsid w:val="00B93BD4"/>
    <w:rsid w:val="00B95D1B"/>
    <w:rsid w:val="00BB0289"/>
    <w:rsid w:val="00BB028B"/>
    <w:rsid w:val="00BB48AA"/>
    <w:rsid w:val="00BB7071"/>
    <w:rsid w:val="00BC1E3D"/>
    <w:rsid w:val="00BC4DDC"/>
    <w:rsid w:val="00BC64D4"/>
    <w:rsid w:val="00BD7C9A"/>
    <w:rsid w:val="00BD7E44"/>
    <w:rsid w:val="00BE50CE"/>
    <w:rsid w:val="00BF07E9"/>
    <w:rsid w:val="00BF2E02"/>
    <w:rsid w:val="00C028FD"/>
    <w:rsid w:val="00C04CF8"/>
    <w:rsid w:val="00C1761E"/>
    <w:rsid w:val="00C219B0"/>
    <w:rsid w:val="00C30373"/>
    <w:rsid w:val="00C31C74"/>
    <w:rsid w:val="00C34813"/>
    <w:rsid w:val="00C348B0"/>
    <w:rsid w:val="00C4009F"/>
    <w:rsid w:val="00C468BB"/>
    <w:rsid w:val="00C55CCF"/>
    <w:rsid w:val="00C57FC4"/>
    <w:rsid w:val="00C61AC2"/>
    <w:rsid w:val="00C62EA7"/>
    <w:rsid w:val="00C664A6"/>
    <w:rsid w:val="00C7040B"/>
    <w:rsid w:val="00C71013"/>
    <w:rsid w:val="00C827D3"/>
    <w:rsid w:val="00C92FCE"/>
    <w:rsid w:val="00CA087F"/>
    <w:rsid w:val="00CA27D8"/>
    <w:rsid w:val="00CA35BA"/>
    <w:rsid w:val="00CA35CF"/>
    <w:rsid w:val="00CA3F7A"/>
    <w:rsid w:val="00CB1D36"/>
    <w:rsid w:val="00CC0224"/>
    <w:rsid w:val="00CC3772"/>
    <w:rsid w:val="00CE1579"/>
    <w:rsid w:val="00CF1E2C"/>
    <w:rsid w:val="00CF32E7"/>
    <w:rsid w:val="00D044BB"/>
    <w:rsid w:val="00D04EB8"/>
    <w:rsid w:val="00D0570B"/>
    <w:rsid w:val="00D100CB"/>
    <w:rsid w:val="00D137F1"/>
    <w:rsid w:val="00D13A69"/>
    <w:rsid w:val="00D1495C"/>
    <w:rsid w:val="00D2275E"/>
    <w:rsid w:val="00D3077E"/>
    <w:rsid w:val="00D3288A"/>
    <w:rsid w:val="00D336A8"/>
    <w:rsid w:val="00D350CA"/>
    <w:rsid w:val="00D42731"/>
    <w:rsid w:val="00D503F8"/>
    <w:rsid w:val="00D54054"/>
    <w:rsid w:val="00D64BFF"/>
    <w:rsid w:val="00D671ED"/>
    <w:rsid w:val="00D72E71"/>
    <w:rsid w:val="00D8535C"/>
    <w:rsid w:val="00D9020B"/>
    <w:rsid w:val="00DA1DD3"/>
    <w:rsid w:val="00DB21B7"/>
    <w:rsid w:val="00DB2C28"/>
    <w:rsid w:val="00DB35F3"/>
    <w:rsid w:val="00DD1CE0"/>
    <w:rsid w:val="00DD4F95"/>
    <w:rsid w:val="00DE628D"/>
    <w:rsid w:val="00DE66D0"/>
    <w:rsid w:val="00DE6923"/>
    <w:rsid w:val="00DF18AD"/>
    <w:rsid w:val="00DF56ED"/>
    <w:rsid w:val="00E00E49"/>
    <w:rsid w:val="00E02F39"/>
    <w:rsid w:val="00E07BB0"/>
    <w:rsid w:val="00E10022"/>
    <w:rsid w:val="00E20EE7"/>
    <w:rsid w:val="00E25D1C"/>
    <w:rsid w:val="00E274EF"/>
    <w:rsid w:val="00E34880"/>
    <w:rsid w:val="00E34B2A"/>
    <w:rsid w:val="00E474DA"/>
    <w:rsid w:val="00E529D3"/>
    <w:rsid w:val="00E538EC"/>
    <w:rsid w:val="00E54B2C"/>
    <w:rsid w:val="00E54BAF"/>
    <w:rsid w:val="00E63824"/>
    <w:rsid w:val="00E6537F"/>
    <w:rsid w:val="00E70715"/>
    <w:rsid w:val="00E71479"/>
    <w:rsid w:val="00E76953"/>
    <w:rsid w:val="00E77B80"/>
    <w:rsid w:val="00E84B49"/>
    <w:rsid w:val="00E876AB"/>
    <w:rsid w:val="00E95B9D"/>
    <w:rsid w:val="00EA5EB6"/>
    <w:rsid w:val="00EA6DA6"/>
    <w:rsid w:val="00EA7E89"/>
    <w:rsid w:val="00EB2266"/>
    <w:rsid w:val="00EB5413"/>
    <w:rsid w:val="00ED196F"/>
    <w:rsid w:val="00ED30C9"/>
    <w:rsid w:val="00EE1A40"/>
    <w:rsid w:val="00EE2031"/>
    <w:rsid w:val="00EF15EC"/>
    <w:rsid w:val="00EF1EC5"/>
    <w:rsid w:val="00F010FF"/>
    <w:rsid w:val="00F05BDF"/>
    <w:rsid w:val="00F24D51"/>
    <w:rsid w:val="00F25F9C"/>
    <w:rsid w:val="00F30AEB"/>
    <w:rsid w:val="00F40B5D"/>
    <w:rsid w:val="00F40D47"/>
    <w:rsid w:val="00F41A1D"/>
    <w:rsid w:val="00F45C17"/>
    <w:rsid w:val="00F45FE2"/>
    <w:rsid w:val="00F46B7F"/>
    <w:rsid w:val="00F5040F"/>
    <w:rsid w:val="00F519FC"/>
    <w:rsid w:val="00F70260"/>
    <w:rsid w:val="00F70D0F"/>
    <w:rsid w:val="00F77F39"/>
    <w:rsid w:val="00F87F09"/>
    <w:rsid w:val="00F953C9"/>
    <w:rsid w:val="00FA4531"/>
    <w:rsid w:val="00FA4FE1"/>
    <w:rsid w:val="00FA5161"/>
    <w:rsid w:val="00FA542A"/>
    <w:rsid w:val="00FA7310"/>
    <w:rsid w:val="00FB3EA6"/>
    <w:rsid w:val="00FB418F"/>
    <w:rsid w:val="00FB5275"/>
    <w:rsid w:val="00FC0892"/>
    <w:rsid w:val="00FC26AC"/>
    <w:rsid w:val="00FC5449"/>
    <w:rsid w:val="00FD5ACC"/>
    <w:rsid w:val="00FD63A9"/>
    <w:rsid w:val="00FD71D4"/>
    <w:rsid w:val="00FE0F46"/>
    <w:rsid w:val="00FF156D"/>
    <w:rsid w:val="00FF7B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5:docId w15:val="{AA3761E3-2AA5-4B08-B213-ACAA526DA5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B0B0B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355B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355B7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673587"/>
    <w:rPr>
      <w:color w:val="808080"/>
    </w:rPr>
  </w:style>
  <w:style w:type="paragraph" w:styleId="NoSpacing">
    <w:name w:val="No Spacing"/>
    <w:uiPriority w:val="1"/>
    <w:qFormat/>
    <w:rsid w:val="0051531D"/>
    <w:pPr>
      <w:spacing w:after="0" w:line="240" w:lineRule="auto"/>
    </w:pPr>
    <w:rPr>
      <w:rFonts w:ascii="Calibri" w:eastAsia="Calibri" w:hAnsi="Calibri" w:cs="Times New Roman"/>
    </w:rPr>
  </w:style>
  <w:style w:type="paragraph" w:styleId="Caption">
    <w:name w:val="caption"/>
    <w:basedOn w:val="Normal"/>
    <w:next w:val="Normal"/>
    <w:uiPriority w:val="35"/>
    <w:unhideWhenUsed/>
    <w:qFormat/>
    <w:rsid w:val="0051531D"/>
    <w:pPr>
      <w:spacing w:line="240" w:lineRule="auto"/>
    </w:pPr>
    <w:rPr>
      <w:rFonts w:ascii="Calibri" w:eastAsia="Calibri" w:hAnsi="Calibri" w:cs="Times New Roman"/>
      <w:b/>
      <w:bCs/>
      <w:color w:val="4F81BD"/>
      <w:sz w:val="18"/>
      <w:szCs w:val="18"/>
    </w:rPr>
  </w:style>
  <w:style w:type="paragraph" w:styleId="NormalWeb">
    <w:name w:val="Normal (Web)"/>
    <w:basedOn w:val="Normal"/>
    <w:uiPriority w:val="99"/>
    <w:unhideWhenUsed/>
    <w:rsid w:val="00586F7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B95D1B"/>
    <w:pPr>
      <w:spacing w:after="0" w:line="240" w:lineRule="auto"/>
    </w:pPr>
    <w:rPr>
      <w:rFonts w:eastAsiaTheme="minorEastAsia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DA1DD3"/>
    <w:rPr>
      <w:rFonts w:ascii="Comic Sans MS" w:hAnsi="Comic Sans MS"/>
      <w:b/>
    </w:rPr>
  </w:style>
  <w:style w:type="paragraph" w:styleId="Footer">
    <w:name w:val="footer"/>
    <w:basedOn w:val="Normal"/>
    <w:link w:val="FooterChar"/>
    <w:uiPriority w:val="99"/>
    <w:unhideWhenUsed/>
    <w:rsid w:val="00436034"/>
    <w:pPr>
      <w:tabs>
        <w:tab w:val="center" w:pos="4680"/>
        <w:tab w:val="right" w:pos="936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436034"/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73263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32630"/>
  </w:style>
  <w:style w:type="character" w:styleId="CommentReference">
    <w:name w:val="annotation reference"/>
    <w:basedOn w:val="DefaultParagraphFont"/>
    <w:uiPriority w:val="99"/>
    <w:semiHidden/>
    <w:unhideWhenUsed/>
    <w:rsid w:val="00B4298C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4298C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4298C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4298C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4298C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05153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730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197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7.bin"/><Relationship Id="rId26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image" Target="media/image5.wmf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2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9.bin"/><Relationship Id="rId29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6.wmf"/><Relationship Id="rId28" Type="http://schemas.openxmlformats.org/officeDocument/2006/relationships/oleObject" Target="embeddings/oleObject14.bin"/><Relationship Id="rId10" Type="http://schemas.openxmlformats.org/officeDocument/2006/relationships/image" Target="media/image3.png"/><Relationship Id="rId19" Type="http://schemas.openxmlformats.org/officeDocument/2006/relationships/oleObject" Target="embeddings/oleObject8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3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9051B504-9D06-459D-84FC-D9025B9C5D5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629</Words>
  <Characters>3586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ake County Public Schools</Company>
  <LinksUpToDate>false</LinksUpToDate>
  <CharactersWithSpaces>420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thleen</dc:creator>
  <cp:lastModifiedBy>Lisa Beale</cp:lastModifiedBy>
  <cp:revision>2</cp:revision>
  <cp:lastPrinted>2015-08-26T10:45:00Z</cp:lastPrinted>
  <dcterms:created xsi:type="dcterms:W3CDTF">2017-01-31T19:43:00Z</dcterms:created>
  <dcterms:modified xsi:type="dcterms:W3CDTF">2017-01-31T19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